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7F86" w:rsidRPr="00075512" w:rsidRDefault="00CE7F86" w:rsidP="00CE7F86">
      <w:pPr>
        <w:pStyle w:val="NoSpacing"/>
        <w:rPr>
          <w:sz w:val="24"/>
          <w:szCs w:val="28"/>
        </w:rPr>
      </w:pPr>
      <w:r w:rsidRPr="00077903">
        <w:rPr>
          <w:sz w:val="24"/>
          <w:szCs w:val="28"/>
        </w:rPr>
        <w:t>Name: ________________________________</w:t>
      </w:r>
      <w:r>
        <w:rPr>
          <w:sz w:val="24"/>
          <w:szCs w:val="28"/>
        </w:rPr>
        <w:t>___</w:t>
      </w:r>
      <w:r w:rsidRPr="00077903">
        <w:rPr>
          <w:sz w:val="24"/>
          <w:szCs w:val="28"/>
        </w:rPr>
        <w:t>______ Table# ___ Period _____</w:t>
      </w:r>
      <w:r>
        <w:rPr>
          <w:sz w:val="24"/>
          <w:szCs w:val="28"/>
        </w:rPr>
        <w:t xml:space="preserve">  Date _________</w:t>
      </w:r>
    </w:p>
    <w:p w:rsidR="00CE7F86" w:rsidRDefault="00CE7F86" w:rsidP="00CE7F86">
      <w:pPr>
        <w:spacing w:after="0" w:line="240" w:lineRule="auto"/>
        <w:jc w:val="center"/>
        <w:rPr>
          <w:b/>
          <w:sz w:val="24"/>
        </w:rPr>
      </w:pPr>
    </w:p>
    <w:p w:rsidR="00CE7F86" w:rsidRDefault="00CE7F86" w:rsidP="00CE7F86">
      <w:pPr>
        <w:spacing w:after="0" w:line="240" w:lineRule="auto"/>
        <w:jc w:val="center"/>
        <w:rPr>
          <w:b/>
          <w:sz w:val="32"/>
        </w:rPr>
      </w:pPr>
      <w:r>
        <w:rPr>
          <w:b/>
          <w:sz w:val="32"/>
        </w:rPr>
        <w:t>15</w:t>
      </w:r>
      <w:r w:rsidR="0096151C">
        <w:rPr>
          <w:b/>
          <w:sz w:val="32"/>
        </w:rPr>
        <w:t>.1</w:t>
      </w:r>
      <w:r>
        <w:rPr>
          <w:b/>
          <w:sz w:val="32"/>
        </w:rPr>
        <w:t xml:space="preserve"> Outcomes and Events_</w:t>
      </w:r>
      <w:r w:rsidRPr="009E6B68">
        <w:rPr>
          <w:b/>
          <w:sz w:val="32"/>
        </w:rPr>
        <w:t>Classwork</w:t>
      </w:r>
    </w:p>
    <w:p w:rsidR="00CE7F86" w:rsidRPr="009E6B68" w:rsidRDefault="00CE7F86" w:rsidP="00CE7F86">
      <w:pPr>
        <w:spacing w:after="0" w:line="240" w:lineRule="auto"/>
        <w:jc w:val="center"/>
        <w:rPr>
          <w:b/>
        </w:rPr>
      </w:pPr>
    </w:p>
    <w:p w:rsidR="00CE7F86" w:rsidRPr="007E4B82" w:rsidRDefault="00CE7F86" w:rsidP="00CE7F86">
      <w:pPr>
        <w:spacing w:after="0" w:line="240" w:lineRule="auto"/>
        <w:rPr>
          <w:i/>
          <w:sz w:val="20"/>
          <w:szCs w:val="24"/>
        </w:rPr>
      </w:pPr>
      <w:r w:rsidRPr="007E4B82">
        <w:rPr>
          <w:i/>
          <w:sz w:val="20"/>
          <w:szCs w:val="24"/>
        </w:rPr>
        <w:t xml:space="preserve">Objective: Students will be able to construct viable arguments and critique the reasoning of others MP3. </w:t>
      </w:r>
    </w:p>
    <w:p w:rsidR="00CE7F86" w:rsidRPr="007E4B82" w:rsidRDefault="00CE7F86" w:rsidP="00CE7F86">
      <w:pPr>
        <w:spacing w:after="0" w:line="240" w:lineRule="auto"/>
        <w:rPr>
          <w:i/>
          <w:sz w:val="20"/>
          <w:szCs w:val="24"/>
        </w:rPr>
      </w:pPr>
      <w:r w:rsidRPr="007E4B82">
        <w:rPr>
          <w:i/>
          <w:sz w:val="20"/>
          <w:szCs w:val="24"/>
        </w:rPr>
        <w:t xml:space="preserve">CC.SS.7.SP.5 identify and count the outcomes of experiments. </w:t>
      </w:r>
    </w:p>
    <w:p w:rsidR="00CE7F86" w:rsidRPr="00CE7F86" w:rsidRDefault="00CE7F86" w:rsidP="00CE7F86">
      <w:pPr>
        <w:spacing w:after="0" w:line="240" w:lineRule="auto"/>
        <w:rPr>
          <w:i/>
          <w:szCs w:val="24"/>
        </w:rPr>
      </w:pPr>
    </w:p>
    <w:tbl>
      <w:tblPr>
        <w:tblStyle w:val="TableGrid"/>
        <w:tblW w:w="0" w:type="auto"/>
        <w:tblLook w:val="04A0" w:firstRow="1" w:lastRow="0" w:firstColumn="1" w:lastColumn="0" w:noHBand="0" w:noVBand="1"/>
      </w:tblPr>
      <w:tblGrid>
        <w:gridCol w:w="10214"/>
      </w:tblGrid>
      <w:tr w:rsidR="00CE7F86" w:rsidRPr="00CE7F86" w:rsidTr="00D41D01">
        <w:tc>
          <w:tcPr>
            <w:tcW w:w="10214" w:type="dxa"/>
          </w:tcPr>
          <w:p w:rsidR="00CE7F86" w:rsidRPr="00CE7F86" w:rsidRDefault="00CE7F86" w:rsidP="00D41D01">
            <w:pPr>
              <w:rPr>
                <w:b/>
                <w:sz w:val="24"/>
                <w:szCs w:val="24"/>
              </w:rPr>
            </w:pPr>
            <w:r w:rsidRPr="00CE7F86">
              <w:rPr>
                <w:b/>
                <w:sz w:val="24"/>
                <w:szCs w:val="24"/>
              </w:rPr>
              <w:t xml:space="preserve">WARM-UP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329"/>
              <w:gridCol w:w="3329"/>
              <w:gridCol w:w="3330"/>
            </w:tblGrid>
            <w:tr w:rsidR="00CE7F86" w:rsidRPr="00CE7F86" w:rsidTr="00D41D01">
              <w:tc>
                <w:tcPr>
                  <w:tcW w:w="3329" w:type="dxa"/>
                </w:tcPr>
                <w:p w:rsidR="00CE7F86" w:rsidRPr="00CE7F86" w:rsidRDefault="00CE7F86" w:rsidP="00CE7F86">
                  <w:pPr>
                    <w:pStyle w:val="ListParagraph"/>
                    <w:numPr>
                      <w:ilvl w:val="0"/>
                      <w:numId w:val="1"/>
                    </w:numPr>
                    <w:rPr>
                      <w:sz w:val="24"/>
                      <w:szCs w:val="24"/>
                    </w:rPr>
                  </w:pPr>
                  <w:r w:rsidRPr="00CE7F86">
                    <w:rPr>
                      <w:sz w:val="24"/>
                      <w:szCs w:val="24"/>
                    </w:rPr>
                    <w:t xml:space="preserve">Evaluate: </w:t>
                  </w:r>
                  <m:oMath>
                    <m:sSup>
                      <m:sSupPr>
                        <m:ctrlPr>
                          <w:rPr>
                            <w:rFonts w:ascii="Cambria Math" w:hAnsi="Cambria Math"/>
                            <w:i/>
                            <w:sz w:val="24"/>
                            <w:szCs w:val="24"/>
                          </w:rPr>
                        </m:ctrlPr>
                      </m:sSupPr>
                      <m:e>
                        <m:r>
                          <w:rPr>
                            <w:rFonts w:ascii="Cambria Math" w:hAnsi="Cambria Math"/>
                            <w:sz w:val="24"/>
                            <w:szCs w:val="24"/>
                          </w:rPr>
                          <m:t>4</m:t>
                        </m:r>
                      </m:e>
                      <m:sup>
                        <m:r>
                          <w:rPr>
                            <w:rFonts w:ascii="Cambria Math" w:hAnsi="Cambria Math"/>
                            <w:sz w:val="24"/>
                            <w:szCs w:val="24"/>
                          </w:rPr>
                          <m:t>2</m:t>
                        </m:r>
                      </m:sup>
                    </m:sSup>
                    <m:r>
                      <w:rPr>
                        <w:rFonts w:ascii="Cambria Math" w:hAnsi="Cambria Math"/>
                        <w:sz w:val="24"/>
                        <w:szCs w:val="24"/>
                      </w:rPr>
                      <m:t>-5(3)</m:t>
                    </m:r>
                  </m:oMath>
                </w:p>
              </w:tc>
              <w:tc>
                <w:tcPr>
                  <w:tcW w:w="3329" w:type="dxa"/>
                </w:tcPr>
                <w:p w:rsidR="00CE7F86" w:rsidRPr="00CE7F86" w:rsidRDefault="00CE7F86" w:rsidP="00CE7F86">
                  <w:pPr>
                    <w:pStyle w:val="ListParagraph"/>
                    <w:numPr>
                      <w:ilvl w:val="0"/>
                      <w:numId w:val="1"/>
                    </w:numPr>
                    <w:rPr>
                      <w:sz w:val="24"/>
                      <w:szCs w:val="24"/>
                    </w:rPr>
                  </w:pPr>
                  <w:r w:rsidRPr="00CE7F86">
                    <w:rPr>
                      <w:sz w:val="24"/>
                      <w:szCs w:val="24"/>
                    </w:rPr>
                    <w:t>Evaluate:</w:t>
                  </w:r>
                  <w:r w:rsidRPr="00CE7F86">
                    <w:rPr>
                      <w:i/>
                      <w:sz w:val="24"/>
                      <w:szCs w:val="24"/>
                    </w:rPr>
                    <w:t xml:space="preserve">  1</w:t>
                  </w:r>
                  <m:oMath>
                    <m:f>
                      <m:fPr>
                        <m:ctrlPr>
                          <w:rPr>
                            <w:rFonts w:ascii="Cambria Math" w:hAnsi="Cambria Math"/>
                            <w:b/>
                            <w:bCs/>
                            <w:i/>
                            <w:iCs/>
                            <w:sz w:val="24"/>
                            <w:szCs w:val="24"/>
                          </w:rPr>
                        </m:ctrlPr>
                      </m:fPr>
                      <m:num>
                        <m:r>
                          <m:rPr>
                            <m:sty m:val="bi"/>
                          </m:rPr>
                          <w:rPr>
                            <w:rFonts w:ascii="Cambria Math" w:hAnsi="Cambria Math"/>
                            <w:sz w:val="24"/>
                            <w:szCs w:val="24"/>
                          </w:rPr>
                          <m:t>1</m:t>
                        </m:r>
                      </m:num>
                      <m:den>
                        <m:r>
                          <m:rPr>
                            <m:sty m:val="bi"/>
                          </m:rPr>
                          <w:rPr>
                            <w:rFonts w:ascii="Cambria Math" w:hAnsi="Cambria Math"/>
                            <w:sz w:val="24"/>
                            <w:szCs w:val="24"/>
                          </w:rPr>
                          <m:t>2</m:t>
                        </m:r>
                      </m:den>
                    </m:f>
                    <m:r>
                      <m:rPr>
                        <m:sty m:val="bi"/>
                      </m:rPr>
                      <w:rPr>
                        <w:rFonts w:ascii="Cambria Math" w:hAnsi="Cambria Math"/>
                        <w:sz w:val="24"/>
                        <w:szCs w:val="24"/>
                      </w:rPr>
                      <m:t>+</m:t>
                    </m:r>
                    <m:f>
                      <m:fPr>
                        <m:ctrlPr>
                          <w:rPr>
                            <w:rFonts w:ascii="Cambria Math" w:hAnsi="Cambria Math"/>
                            <w:b/>
                            <w:bCs/>
                            <w:i/>
                            <w:iCs/>
                            <w:sz w:val="24"/>
                            <w:szCs w:val="24"/>
                          </w:rPr>
                        </m:ctrlPr>
                      </m:fPr>
                      <m:num>
                        <m:r>
                          <m:rPr>
                            <m:sty m:val="bi"/>
                          </m:rPr>
                          <w:rPr>
                            <w:rFonts w:ascii="Cambria Math" w:hAnsi="Cambria Math"/>
                            <w:sz w:val="24"/>
                            <w:szCs w:val="24"/>
                          </w:rPr>
                          <m:t>1</m:t>
                        </m:r>
                      </m:num>
                      <m:den>
                        <m:r>
                          <m:rPr>
                            <m:sty m:val="bi"/>
                          </m:rPr>
                          <w:rPr>
                            <w:rFonts w:ascii="Cambria Math" w:hAnsi="Cambria Math"/>
                            <w:sz w:val="24"/>
                            <w:szCs w:val="24"/>
                          </w:rPr>
                          <m:t>3</m:t>
                        </m:r>
                      </m:den>
                    </m:f>
                  </m:oMath>
                </w:p>
              </w:tc>
              <w:tc>
                <w:tcPr>
                  <w:tcW w:w="3330" w:type="dxa"/>
                </w:tcPr>
                <w:p w:rsidR="00CE7F86" w:rsidRPr="00CE7F86" w:rsidRDefault="00CE7F86" w:rsidP="00CE7F86">
                  <w:pPr>
                    <w:pStyle w:val="ListParagraph"/>
                    <w:numPr>
                      <w:ilvl w:val="0"/>
                      <w:numId w:val="1"/>
                    </w:numPr>
                    <w:rPr>
                      <w:sz w:val="24"/>
                      <w:szCs w:val="24"/>
                    </w:rPr>
                  </w:pPr>
                  <w:r w:rsidRPr="00CE7F86">
                    <w:rPr>
                      <w:sz w:val="24"/>
                      <w:szCs w:val="24"/>
                    </w:rPr>
                    <w:t>What makes a game fair?</w:t>
                  </w:r>
                </w:p>
                <w:p w:rsidR="00CE7F86" w:rsidRPr="00CE7F86" w:rsidRDefault="00CE7F86" w:rsidP="00D41D01">
                  <w:pPr>
                    <w:pStyle w:val="ListParagraph"/>
                    <w:ind w:left="360"/>
                    <w:rPr>
                      <w:sz w:val="24"/>
                      <w:szCs w:val="24"/>
                    </w:rPr>
                  </w:pPr>
                </w:p>
                <w:p w:rsidR="00CE7F86" w:rsidRPr="00CE7F86" w:rsidRDefault="00CE7F86" w:rsidP="00CE7F86">
                  <w:pPr>
                    <w:rPr>
                      <w:sz w:val="24"/>
                      <w:szCs w:val="24"/>
                    </w:rPr>
                  </w:pPr>
                </w:p>
                <w:p w:rsidR="00CE7F86" w:rsidRPr="00CE7F86" w:rsidRDefault="00CE7F86" w:rsidP="00D41D01">
                  <w:pPr>
                    <w:pStyle w:val="ListParagraph"/>
                    <w:ind w:left="360"/>
                    <w:rPr>
                      <w:sz w:val="24"/>
                      <w:szCs w:val="24"/>
                    </w:rPr>
                  </w:pPr>
                </w:p>
              </w:tc>
            </w:tr>
          </w:tbl>
          <w:p w:rsidR="00CE7F86" w:rsidRPr="00CE7F86" w:rsidRDefault="00CE7F86" w:rsidP="00D41D01">
            <w:pPr>
              <w:rPr>
                <w:i/>
                <w:sz w:val="24"/>
                <w:szCs w:val="24"/>
              </w:rPr>
            </w:pPr>
          </w:p>
        </w:tc>
      </w:tr>
    </w:tbl>
    <w:p w:rsidR="00CE7F86" w:rsidRPr="00CE7F86" w:rsidRDefault="00CE7F86" w:rsidP="00CE7F86">
      <w:pPr>
        <w:spacing w:after="0" w:line="240" w:lineRule="auto"/>
        <w:rPr>
          <w:b/>
          <w:sz w:val="18"/>
        </w:rPr>
      </w:pPr>
    </w:p>
    <w:p w:rsidR="00CE7F86" w:rsidRPr="00CE7F86" w:rsidRDefault="00CE7F86" w:rsidP="00CE7F86">
      <w:pPr>
        <w:spacing w:after="0" w:line="240" w:lineRule="auto"/>
        <w:rPr>
          <w:i/>
          <w:sz w:val="24"/>
          <w:szCs w:val="24"/>
        </w:rPr>
      </w:pPr>
      <w:r w:rsidRPr="00CE7F86">
        <w:rPr>
          <w:b/>
          <w:sz w:val="32"/>
        </w:rPr>
        <w:t>Rock Paper Scissors Experiment</w:t>
      </w:r>
    </w:p>
    <w:tbl>
      <w:tblPr>
        <w:tblStyle w:val="TableGrid"/>
        <w:tblW w:w="0" w:type="auto"/>
        <w:tblLook w:val="04A0" w:firstRow="1" w:lastRow="0" w:firstColumn="1" w:lastColumn="0" w:noHBand="0" w:noVBand="1"/>
      </w:tblPr>
      <w:tblGrid>
        <w:gridCol w:w="10214"/>
      </w:tblGrid>
      <w:tr w:rsidR="00CE7F86" w:rsidRPr="00CE7F86" w:rsidTr="00D41D01">
        <w:tc>
          <w:tcPr>
            <w:tcW w:w="10214" w:type="dxa"/>
          </w:tcPr>
          <w:p w:rsidR="00CE7F86" w:rsidRPr="00CE7F86" w:rsidRDefault="00CE7F86" w:rsidP="00CE7F86">
            <w:pPr>
              <w:pStyle w:val="ListParagraph"/>
              <w:numPr>
                <w:ilvl w:val="0"/>
                <w:numId w:val="2"/>
              </w:numPr>
              <w:rPr>
                <w:i/>
                <w:sz w:val="24"/>
                <w:szCs w:val="24"/>
              </w:rPr>
            </w:pPr>
            <w:r w:rsidRPr="00CE7F86">
              <w:rPr>
                <w:noProof/>
                <w:sz w:val="24"/>
                <w:szCs w:val="24"/>
              </w:rPr>
              <w:drawing>
                <wp:anchor distT="0" distB="0" distL="114300" distR="114300" simplePos="0" relativeHeight="251659264" behindDoc="1" locked="0" layoutInCell="1" allowOverlap="1" wp14:anchorId="5862E9F5" wp14:editId="65B64A72">
                  <wp:simplePos x="0" y="0"/>
                  <wp:positionH relativeFrom="margin">
                    <wp:posOffset>14605</wp:posOffset>
                  </wp:positionH>
                  <wp:positionV relativeFrom="paragraph">
                    <wp:posOffset>66675</wp:posOffset>
                  </wp:positionV>
                  <wp:extent cx="1990725" cy="1708785"/>
                  <wp:effectExtent l="0" t="0" r="9525" b="5715"/>
                  <wp:wrapTight wrapText="bothSides">
                    <wp:wrapPolygon edited="0">
                      <wp:start x="0" y="0"/>
                      <wp:lineTo x="0" y="21431"/>
                      <wp:lineTo x="21497" y="21431"/>
                      <wp:lineTo x="2149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print">
                            <a:extLst>
                              <a:ext uri="{28A0092B-C50C-407E-A947-70E740481C1C}">
                                <a14:useLocalDpi xmlns:a14="http://schemas.microsoft.com/office/drawing/2010/main" val="0"/>
                              </a:ext>
                            </a:extLst>
                          </a:blip>
                          <a:stretch>
                            <a:fillRect/>
                          </a:stretch>
                        </pic:blipFill>
                        <pic:spPr>
                          <a:xfrm>
                            <a:off x="0" y="0"/>
                            <a:ext cx="1990725" cy="1708785"/>
                          </a:xfrm>
                          <a:prstGeom prst="rect">
                            <a:avLst/>
                          </a:prstGeom>
                        </pic:spPr>
                      </pic:pic>
                    </a:graphicData>
                  </a:graphic>
                  <wp14:sizeRelH relativeFrom="page">
                    <wp14:pctWidth>0</wp14:pctWidth>
                  </wp14:sizeRelH>
                  <wp14:sizeRelV relativeFrom="page">
                    <wp14:pctHeight>0</wp14:pctHeight>
                  </wp14:sizeRelV>
                </wp:anchor>
              </w:drawing>
            </w:r>
            <w:r w:rsidRPr="00CE7F86">
              <w:rPr>
                <w:sz w:val="24"/>
                <w:szCs w:val="24"/>
              </w:rPr>
              <w:t>How many possible results (outcomes) are there? Explain your reasoning.</w:t>
            </w:r>
          </w:p>
          <w:p w:rsidR="00CE7F86" w:rsidRPr="00CE7F86" w:rsidRDefault="00CE7F86" w:rsidP="00D41D01">
            <w:pPr>
              <w:rPr>
                <w:i/>
                <w:sz w:val="24"/>
                <w:szCs w:val="24"/>
              </w:rPr>
            </w:pPr>
          </w:p>
          <w:p w:rsidR="00CE7F86" w:rsidRPr="00CE7F86" w:rsidRDefault="00CE7F86" w:rsidP="00D41D01">
            <w:pPr>
              <w:rPr>
                <w:i/>
                <w:sz w:val="24"/>
                <w:szCs w:val="24"/>
              </w:rPr>
            </w:pPr>
          </w:p>
          <w:p w:rsidR="00CE7F86" w:rsidRPr="00CE7F86" w:rsidRDefault="00CE7F86" w:rsidP="00D41D01">
            <w:pPr>
              <w:rPr>
                <w:i/>
                <w:sz w:val="24"/>
                <w:szCs w:val="24"/>
              </w:rPr>
            </w:pPr>
          </w:p>
          <w:p w:rsidR="00CE7F86" w:rsidRPr="00CE7F86" w:rsidRDefault="00CE7F86" w:rsidP="00D41D01">
            <w:pPr>
              <w:rPr>
                <w:i/>
                <w:sz w:val="24"/>
                <w:szCs w:val="24"/>
              </w:rPr>
            </w:pPr>
          </w:p>
          <w:p w:rsidR="00CE7F86" w:rsidRPr="00CE7F86" w:rsidRDefault="00CE7F86" w:rsidP="00D41D01">
            <w:pPr>
              <w:rPr>
                <w:i/>
                <w:sz w:val="24"/>
                <w:szCs w:val="24"/>
              </w:rPr>
            </w:pPr>
          </w:p>
          <w:p w:rsidR="00CE7F86" w:rsidRPr="00CE7F86" w:rsidRDefault="00CE7F86" w:rsidP="00CE7F86">
            <w:pPr>
              <w:pStyle w:val="ListParagraph"/>
              <w:numPr>
                <w:ilvl w:val="0"/>
                <w:numId w:val="2"/>
              </w:numPr>
              <w:rPr>
                <w:sz w:val="24"/>
                <w:szCs w:val="24"/>
              </w:rPr>
            </w:pPr>
            <w:r w:rsidRPr="00CE7F86">
              <w:rPr>
                <w:sz w:val="24"/>
                <w:szCs w:val="24"/>
              </w:rPr>
              <w:t>Play Rock Paper Scissors 20 times. Tally your results in the table.</w:t>
            </w:r>
          </w:p>
          <w:p w:rsidR="00CE7F86" w:rsidRPr="00CE7F86" w:rsidRDefault="00CE7F86" w:rsidP="00D41D01">
            <w:pPr>
              <w:pStyle w:val="ListParagraph"/>
              <w:rPr>
                <w:i/>
                <w:sz w:val="24"/>
                <w:szCs w:val="24"/>
              </w:rPr>
            </w:pPr>
          </w:p>
          <w:p w:rsidR="00CE7F86" w:rsidRPr="00CE7F86" w:rsidRDefault="00CE7F86" w:rsidP="00D41D01">
            <w:pPr>
              <w:rPr>
                <w:sz w:val="24"/>
                <w:szCs w:val="24"/>
              </w:rPr>
            </w:pPr>
          </w:p>
          <w:p w:rsidR="00CE7F86" w:rsidRPr="00CE7F86" w:rsidRDefault="00CE7F86" w:rsidP="00CE7F86">
            <w:pPr>
              <w:pStyle w:val="ListParagraph"/>
              <w:numPr>
                <w:ilvl w:val="0"/>
                <w:numId w:val="2"/>
              </w:numPr>
              <w:rPr>
                <w:sz w:val="24"/>
                <w:szCs w:val="24"/>
              </w:rPr>
            </w:pPr>
            <w:r w:rsidRPr="00CE7F86">
              <w:rPr>
                <w:sz w:val="24"/>
                <w:szCs w:val="24"/>
              </w:rPr>
              <w:t>Of the possible results, in how many ways can:</w:t>
            </w:r>
          </w:p>
          <w:p w:rsidR="00CE7F86" w:rsidRPr="00CE7F86" w:rsidRDefault="00CE7F86" w:rsidP="00D41D01">
            <w:pPr>
              <w:pStyle w:val="ListParagraph"/>
              <w:rPr>
                <w:sz w:val="24"/>
                <w:szCs w:val="24"/>
              </w:rPr>
            </w:pPr>
            <w:r w:rsidRPr="00CE7F86">
              <w:rPr>
                <w:sz w:val="24"/>
                <w:szCs w:val="24"/>
              </w:rPr>
              <w:t xml:space="preserve"> Player A win? </w:t>
            </w:r>
            <w:r w:rsidRPr="00CE7F86">
              <w:rPr>
                <w:sz w:val="24"/>
                <w:szCs w:val="24"/>
              </w:rPr>
              <w:tab/>
            </w:r>
            <w:r w:rsidRPr="00CE7F86">
              <w:rPr>
                <w:sz w:val="24"/>
                <w:szCs w:val="24"/>
              </w:rPr>
              <w:tab/>
            </w:r>
            <w:r w:rsidRPr="00CE7F86">
              <w:rPr>
                <w:sz w:val="24"/>
                <w:szCs w:val="24"/>
              </w:rPr>
              <w:tab/>
              <w:t>Player B win?</w:t>
            </w:r>
            <w:r w:rsidRPr="00CE7F86">
              <w:rPr>
                <w:sz w:val="24"/>
                <w:szCs w:val="24"/>
              </w:rPr>
              <w:tab/>
            </w:r>
            <w:r w:rsidRPr="00CE7F86">
              <w:rPr>
                <w:sz w:val="24"/>
                <w:szCs w:val="24"/>
              </w:rPr>
              <w:tab/>
            </w:r>
            <w:r w:rsidRPr="00CE7F86">
              <w:rPr>
                <w:sz w:val="24"/>
                <w:szCs w:val="24"/>
              </w:rPr>
              <w:tab/>
              <w:t>The players tie?</w:t>
            </w:r>
          </w:p>
          <w:p w:rsidR="00CE7F86" w:rsidRPr="00CE7F86" w:rsidRDefault="00CE7F86" w:rsidP="00D41D01">
            <w:pPr>
              <w:rPr>
                <w:sz w:val="24"/>
                <w:szCs w:val="24"/>
              </w:rPr>
            </w:pPr>
          </w:p>
          <w:p w:rsidR="00CE7F86" w:rsidRPr="00CE7F86" w:rsidRDefault="00CE7F86" w:rsidP="00D41D01">
            <w:pPr>
              <w:rPr>
                <w:sz w:val="24"/>
                <w:szCs w:val="24"/>
              </w:rPr>
            </w:pPr>
          </w:p>
          <w:p w:rsidR="00CE7F86" w:rsidRPr="00CE7F86" w:rsidRDefault="00CE7F86" w:rsidP="00D41D01">
            <w:pPr>
              <w:rPr>
                <w:sz w:val="24"/>
                <w:szCs w:val="24"/>
              </w:rPr>
            </w:pPr>
          </w:p>
          <w:p w:rsidR="00CE7F86" w:rsidRPr="00CE7F86" w:rsidRDefault="00CE7F86" w:rsidP="00CE7F86">
            <w:pPr>
              <w:pStyle w:val="ListParagraph"/>
              <w:numPr>
                <w:ilvl w:val="0"/>
                <w:numId w:val="2"/>
              </w:numPr>
              <w:rPr>
                <w:sz w:val="24"/>
                <w:szCs w:val="24"/>
              </w:rPr>
            </w:pPr>
            <w:r w:rsidRPr="00CE7F86">
              <w:rPr>
                <w:sz w:val="24"/>
                <w:szCs w:val="24"/>
              </w:rPr>
              <w:t>Does one of the players have a better chance of winning than the other player? Explaining your reasoning.</w:t>
            </w:r>
          </w:p>
          <w:p w:rsidR="00CE7F86" w:rsidRPr="00CE7F86" w:rsidRDefault="00CE7F86" w:rsidP="00D41D01">
            <w:pPr>
              <w:rPr>
                <w:sz w:val="24"/>
                <w:szCs w:val="24"/>
              </w:rPr>
            </w:pPr>
          </w:p>
          <w:p w:rsidR="00CE7F86" w:rsidRPr="00CE7F86" w:rsidRDefault="00CE7F86" w:rsidP="00D41D01">
            <w:pPr>
              <w:rPr>
                <w:sz w:val="24"/>
                <w:szCs w:val="24"/>
              </w:rPr>
            </w:pPr>
          </w:p>
          <w:p w:rsidR="00CE7F86" w:rsidRPr="00CE7F86" w:rsidRDefault="00CE7F86" w:rsidP="00CE7F86">
            <w:pPr>
              <w:pStyle w:val="ListParagraph"/>
              <w:numPr>
                <w:ilvl w:val="0"/>
                <w:numId w:val="2"/>
              </w:numPr>
              <w:rPr>
                <w:sz w:val="24"/>
                <w:szCs w:val="24"/>
              </w:rPr>
            </w:pPr>
            <w:r w:rsidRPr="00CE7F86">
              <w:rPr>
                <w:sz w:val="24"/>
                <w:szCs w:val="24"/>
              </w:rPr>
              <w:t>Is this a fair game?</w:t>
            </w:r>
          </w:p>
          <w:p w:rsidR="00CE7F86" w:rsidRPr="00CE7F86" w:rsidRDefault="00CE7F86" w:rsidP="00D41D01">
            <w:pPr>
              <w:rPr>
                <w:sz w:val="24"/>
                <w:szCs w:val="24"/>
              </w:rPr>
            </w:pPr>
          </w:p>
          <w:p w:rsidR="00CE7F86" w:rsidRPr="00CE7F86" w:rsidRDefault="00CE7F86" w:rsidP="00D41D01">
            <w:pPr>
              <w:spacing w:line="360" w:lineRule="auto"/>
              <w:rPr>
                <w:color w:val="BDD6EE" w:themeColor="accent1" w:themeTint="66"/>
                <w:sz w:val="24"/>
                <w:szCs w:val="24"/>
              </w:rPr>
            </w:pPr>
          </w:p>
          <w:p w:rsidR="00CE7F86" w:rsidRPr="00CE7F86" w:rsidRDefault="00CE7F86" w:rsidP="00D41D01">
            <w:pPr>
              <w:rPr>
                <w:i/>
                <w:sz w:val="24"/>
                <w:szCs w:val="24"/>
              </w:rPr>
            </w:pPr>
          </w:p>
        </w:tc>
      </w:tr>
    </w:tbl>
    <w:p w:rsidR="00CE7F86" w:rsidRPr="00CE7F86" w:rsidRDefault="00CE7F86" w:rsidP="00CE7F86">
      <w:pPr>
        <w:spacing w:after="0" w:line="360" w:lineRule="auto"/>
        <w:jc w:val="right"/>
        <w:rPr>
          <w:b/>
          <w:sz w:val="24"/>
          <w:szCs w:val="24"/>
        </w:rPr>
      </w:pPr>
    </w:p>
    <w:tbl>
      <w:tblPr>
        <w:tblStyle w:val="TableGrid"/>
        <w:tblW w:w="0" w:type="auto"/>
        <w:tblLook w:val="04A0" w:firstRow="1" w:lastRow="0" w:firstColumn="1" w:lastColumn="0" w:noHBand="0" w:noVBand="1"/>
      </w:tblPr>
      <w:tblGrid>
        <w:gridCol w:w="10214"/>
      </w:tblGrid>
      <w:tr w:rsidR="00CE7F86" w:rsidRPr="00CE7F86" w:rsidTr="00D41D01">
        <w:tc>
          <w:tcPr>
            <w:tcW w:w="10214" w:type="dxa"/>
          </w:tcPr>
          <w:p w:rsidR="00CE7F86" w:rsidRPr="00CE7F86" w:rsidRDefault="00CE7F86" w:rsidP="00D41D01">
            <w:pPr>
              <w:spacing w:line="360" w:lineRule="auto"/>
              <w:rPr>
                <w:b/>
                <w:sz w:val="24"/>
                <w:szCs w:val="24"/>
              </w:rPr>
            </w:pPr>
            <w:r w:rsidRPr="00CE7F86">
              <w:rPr>
                <w:b/>
                <w:sz w:val="24"/>
                <w:szCs w:val="24"/>
              </w:rPr>
              <w:t xml:space="preserve">Experiment: </w:t>
            </w:r>
          </w:p>
          <w:p w:rsidR="00CE7F86" w:rsidRPr="00CE7F86" w:rsidRDefault="00CE7F86" w:rsidP="00D41D01">
            <w:pPr>
              <w:spacing w:line="360" w:lineRule="auto"/>
              <w:rPr>
                <w:b/>
                <w:sz w:val="24"/>
                <w:szCs w:val="24"/>
              </w:rPr>
            </w:pPr>
          </w:p>
          <w:p w:rsidR="00CE7F86" w:rsidRPr="00CE7F86" w:rsidRDefault="00CE7F86" w:rsidP="00D41D01">
            <w:pPr>
              <w:spacing w:line="360" w:lineRule="auto"/>
              <w:rPr>
                <w:b/>
                <w:sz w:val="24"/>
                <w:szCs w:val="24"/>
              </w:rPr>
            </w:pPr>
          </w:p>
        </w:tc>
      </w:tr>
      <w:tr w:rsidR="00CE7F86" w:rsidRPr="00CE7F86" w:rsidTr="00D41D01">
        <w:tc>
          <w:tcPr>
            <w:tcW w:w="10214" w:type="dxa"/>
          </w:tcPr>
          <w:p w:rsidR="00CE7F86" w:rsidRPr="00CE7F86" w:rsidRDefault="00CE7F86" w:rsidP="00D41D01">
            <w:pPr>
              <w:spacing w:line="360" w:lineRule="auto"/>
              <w:rPr>
                <w:b/>
                <w:sz w:val="24"/>
                <w:szCs w:val="24"/>
              </w:rPr>
            </w:pPr>
            <w:r w:rsidRPr="00CE7F86">
              <w:rPr>
                <w:b/>
                <w:sz w:val="24"/>
                <w:szCs w:val="24"/>
              </w:rPr>
              <w:t>Possible Outcomes:</w:t>
            </w:r>
          </w:p>
          <w:p w:rsidR="00CE7F86" w:rsidRPr="00CE7F86" w:rsidRDefault="00CE7F86" w:rsidP="00D41D01">
            <w:pPr>
              <w:spacing w:line="360" w:lineRule="auto"/>
              <w:rPr>
                <w:b/>
                <w:sz w:val="24"/>
                <w:szCs w:val="24"/>
              </w:rPr>
            </w:pPr>
          </w:p>
          <w:p w:rsidR="00CE7F86" w:rsidRPr="00CE7F86" w:rsidRDefault="00CE7F86" w:rsidP="00D41D01">
            <w:pPr>
              <w:spacing w:line="360" w:lineRule="auto"/>
              <w:rPr>
                <w:b/>
                <w:sz w:val="24"/>
                <w:szCs w:val="24"/>
              </w:rPr>
            </w:pPr>
          </w:p>
        </w:tc>
      </w:tr>
      <w:tr w:rsidR="00CE7F86" w:rsidRPr="00CE7F86" w:rsidTr="00D41D01">
        <w:tc>
          <w:tcPr>
            <w:tcW w:w="10214" w:type="dxa"/>
          </w:tcPr>
          <w:p w:rsidR="00CE7F86" w:rsidRPr="00CE7F86" w:rsidRDefault="00CE7F86" w:rsidP="00D41D01">
            <w:pPr>
              <w:spacing w:line="360" w:lineRule="auto"/>
              <w:rPr>
                <w:b/>
                <w:sz w:val="24"/>
                <w:szCs w:val="24"/>
              </w:rPr>
            </w:pPr>
            <w:r w:rsidRPr="00CE7F86">
              <w:rPr>
                <w:b/>
                <w:sz w:val="24"/>
                <w:szCs w:val="24"/>
              </w:rPr>
              <w:lastRenderedPageBreak/>
              <w:t>Event:</w:t>
            </w:r>
          </w:p>
          <w:p w:rsidR="00CE7F86" w:rsidRPr="00CE7F86" w:rsidRDefault="00CE7F86" w:rsidP="00D41D01">
            <w:pPr>
              <w:spacing w:line="360" w:lineRule="auto"/>
              <w:rPr>
                <w:b/>
                <w:sz w:val="24"/>
                <w:szCs w:val="24"/>
              </w:rPr>
            </w:pPr>
          </w:p>
          <w:p w:rsidR="00CE7F86" w:rsidRPr="00CE7F86" w:rsidRDefault="00CE7F86" w:rsidP="00D41D01">
            <w:pPr>
              <w:spacing w:line="360" w:lineRule="auto"/>
              <w:rPr>
                <w:b/>
                <w:sz w:val="24"/>
                <w:szCs w:val="24"/>
              </w:rPr>
            </w:pPr>
          </w:p>
        </w:tc>
      </w:tr>
      <w:tr w:rsidR="00CE7F86" w:rsidRPr="00CE7F86" w:rsidTr="00D41D01">
        <w:tc>
          <w:tcPr>
            <w:tcW w:w="10214" w:type="dxa"/>
          </w:tcPr>
          <w:p w:rsidR="00CE7F86" w:rsidRPr="00CE7F86" w:rsidRDefault="00CE7F86" w:rsidP="00D41D01">
            <w:pPr>
              <w:spacing w:line="360" w:lineRule="auto"/>
              <w:rPr>
                <w:b/>
                <w:sz w:val="24"/>
                <w:szCs w:val="24"/>
              </w:rPr>
            </w:pPr>
            <w:r w:rsidRPr="00CE7F86">
              <w:rPr>
                <w:b/>
                <w:sz w:val="24"/>
                <w:szCs w:val="24"/>
              </w:rPr>
              <w:t>Favorable Outcomes:</w:t>
            </w:r>
          </w:p>
          <w:p w:rsidR="00CE7F86" w:rsidRPr="00CE7F86" w:rsidRDefault="00CE7F86" w:rsidP="00D41D01">
            <w:pPr>
              <w:spacing w:line="360" w:lineRule="auto"/>
              <w:rPr>
                <w:b/>
                <w:sz w:val="24"/>
                <w:szCs w:val="24"/>
              </w:rPr>
            </w:pPr>
          </w:p>
          <w:p w:rsidR="00CE7F86" w:rsidRPr="00CE7F86" w:rsidRDefault="00CE7F86" w:rsidP="00D41D01">
            <w:pPr>
              <w:spacing w:line="360" w:lineRule="auto"/>
              <w:rPr>
                <w:b/>
                <w:sz w:val="24"/>
                <w:szCs w:val="24"/>
              </w:rPr>
            </w:pPr>
          </w:p>
        </w:tc>
      </w:tr>
    </w:tbl>
    <w:p w:rsidR="00CE7F86" w:rsidRPr="00CE7F86" w:rsidRDefault="00CE7F86" w:rsidP="00CE7F86">
      <w:pPr>
        <w:pStyle w:val="prDirectionLine"/>
        <w:rPr>
          <w:rFonts w:asciiTheme="minorHAnsi" w:hAnsiTheme="minorHAnsi"/>
        </w:rPr>
      </w:pPr>
    </w:p>
    <w:p w:rsidR="00CE7F86" w:rsidRPr="00CE7F86" w:rsidRDefault="00CE7F86" w:rsidP="00CE7F86">
      <w:pPr>
        <w:pStyle w:val="prDirectionLine"/>
        <w:rPr>
          <w:rFonts w:asciiTheme="minorHAnsi" w:hAnsiTheme="minorHAnsi"/>
          <w:sz w:val="28"/>
        </w:rPr>
      </w:pPr>
      <w:r w:rsidRPr="00CE7F86">
        <w:rPr>
          <w:rFonts w:asciiTheme="minorHAnsi" w:hAnsiTheme="minorHAnsi"/>
          <w:sz w:val="28"/>
        </w:rPr>
        <w:t>EXAMPLE PROBLEMS</w:t>
      </w:r>
    </w:p>
    <w:p w:rsidR="00CE7F86" w:rsidRPr="00CE7F86" w:rsidRDefault="00CE7F86" w:rsidP="00CE7F86">
      <w:pPr>
        <w:pStyle w:val="prDirectionLine"/>
        <w:numPr>
          <w:ilvl w:val="0"/>
          <w:numId w:val="5"/>
        </w:numPr>
        <w:rPr>
          <w:rFonts w:asciiTheme="minorHAnsi" w:hAnsiTheme="minorHAnsi"/>
          <w:b w:val="0"/>
        </w:rPr>
      </w:pPr>
      <w:r w:rsidRPr="00CE7F86">
        <w:rPr>
          <w:rFonts w:asciiTheme="minorHAnsi" w:hAnsiTheme="minorHAnsi"/>
          <w:b w:val="0"/>
        </w:rPr>
        <w:t>A bag is filled with 4 red marbles, 3 blue marbles, 3 yellow marbles, and 2 green marbles. You randomly choose one marble from the bag. (a) Find the number of ways the event can occur. (b) Find the favorable outcomes of the event.</w:t>
      </w:r>
    </w:p>
    <w:p w:rsidR="00CE7F86" w:rsidRPr="00CE7F86" w:rsidRDefault="00CE7F86" w:rsidP="00CE7F86">
      <w:pPr>
        <w:pStyle w:val="prNumList2"/>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1.</w:t>
      </w:r>
      <w:r w:rsidRPr="00CE7F86">
        <w:rPr>
          <w:rFonts w:asciiTheme="minorHAnsi" w:hAnsiTheme="minorHAnsi"/>
          <w:sz w:val="22"/>
          <w:szCs w:val="22"/>
        </w:rPr>
        <w:tab/>
        <w:t>Choosing red</w:t>
      </w:r>
      <w:r w:rsidRPr="00CE7F86">
        <w:rPr>
          <w:rFonts w:asciiTheme="minorHAnsi" w:hAnsiTheme="minorHAnsi"/>
          <w:sz w:val="22"/>
          <w:szCs w:val="22"/>
        </w:rPr>
        <w:tab/>
      </w:r>
      <w:r w:rsidRPr="00CE7F86">
        <w:rPr>
          <w:rStyle w:val="prListNumber"/>
          <w:rFonts w:asciiTheme="minorHAnsi" w:hAnsiTheme="minorHAnsi"/>
          <w:szCs w:val="22"/>
        </w:rPr>
        <w:t>2.</w:t>
      </w:r>
      <w:r w:rsidRPr="00CE7F86">
        <w:rPr>
          <w:rFonts w:asciiTheme="minorHAnsi" w:hAnsiTheme="minorHAnsi"/>
          <w:sz w:val="22"/>
          <w:szCs w:val="22"/>
        </w:rPr>
        <w:tab/>
        <w:t>Choosing green</w:t>
      </w:r>
    </w:p>
    <w:p w:rsidR="00CE7F86" w:rsidRPr="00CE7F86" w:rsidRDefault="00CE7F86" w:rsidP="00CE7F86">
      <w:pPr>
        <w:pStyle w:val="prNumList3"/>
        <w:ind w:left="0" w:firstLine="0"/>
        <w:rPr>
          <w:rFonts w:asciiTheme="minorHAnsi" w:hAnsiTheme="minorHAnsi"/>
          <w:sz w:val="22"/>
          <w:szCs w:val="22"/>
        </w:rPr>
      </w:pPr>
    </w:p>
    <w:p w:rsidR="00CE7F86" w:rsidRPr="00CE7F86" w:rsidRDefault="00CE7F86" w:rsidP="00CE7F86">
      <w:pPr>
        <w:pStyle w:val="prNumList2"/>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3.</w:t>
      </w:r>
      <w:r w:rsidRPr="00CE7F86">
        <w:rPr>
          <w:rFonts w:asciiTheme="minorHAnsi" w:hAnsiTheme="minorHAnsi"/>
          <w:sz w:val="22"/>
          <w:szCs w:val="22"/>
        </w:rPr>
        <w:tab/>
        <w:t>Choosing yellow</w:t>
      </w:r>
      <w:r w:rsidRPr="00CE7F86">
        <w:rPr>
          <w:rFonts w:asciiTheme="minorHAnsi" w:hAnsiTheme="minorHAnsi"/>
          <w:sz w:val="22"/>
          <w:szCs w:val="22"/>
        </w:rPr>
        <w:tab/>
      </w:r>
      <w:r w:rsidRPr="00CE7F86">
        <w:rPr>
          <w:rStyle w:val="prListNumber"/>
          <w:rFonts w:asciiTheme="minorHAnsi" w:hAnsiTheme="minorHAnsi"/>
          <w:szCs w:val="22"/>
        </w:rPr>
        <w:t>4.</w:t>
      </w:r>
      <w:r w:rsidRPr="00CE7F86">
        <w:rPr>
          <w:rFonts w:asciiTheme="minorHAnsi" w:hAnsiTheme="minorHAnsi"/>
          <w:sz w:val="22"/>
          <w:szCs w:val="22"/>
        </w:rPr>
        <w:tab/>
        <w:t xml:space="preserve">Choosing </w:t>
      </w:r>
      <w:r w:rsidRPr="00CE7F86">
        <w:rPr>
          <w:rFonts w:asciiTheme="minorHAnsi" w:hAnsiTheme="minorHAnsi"/>
          <w:i/>
          <w:sz w:val="22"/>
          <w:szCs w:val="22"/>
        </w:rPr>
        <w:t>not</w:t>
      </w:r>
      <w:r w:rsidRPr="00CE7F86">
        <w:rPr>
          <w:rFonts w:asciiTheme="minorHAnsi" w:hAnsiTheme="minorHAnsi"/>
          <w:sz w:val="22"/>
          <w:szCs w:val="22"/>
        </w:rPr>
        <w:t xml:space="preserve"> blue</w:t>
      </w:r>
    </w:p>
    <w:p w:rsidR="00CE7F86" w:rsidRPr="00CE7F86" w:rsidRDefault="00CE7F86" w:rsidP="00CE7F86">
      <w:pPr>
        <w:pStyle w:val="prNumList3"/>
        <w:ind w:left="0" w:firstLine="0"/>
        <w:rPr>
          <w:rFonts w:asciiTheme="minorHAnsi" w:hAnsiTheme="minorHAnsi"/>
          <w:sz w:val="22"/>
          <w:szCs w:val="22"/>
        </w:rPr>
      </w:pPr>
    </w:p>
    <w:p w:rsidR="00CE7F86" w:rsidRPr="00CE7F86" w:rsidRDefault="00CE7F86" w:rsidP="00CE7F86">
      <w:pPr>
        <w:pStyle w:val="prNumList1"/>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5.</w:t>
      </w:r>
      <w:r w:rsidRPr="00CE7F86">
        <w:rPr>
          <w:rFonts w:asciiTheme="minorHAnsi" w:hAnsiTheme="minorHAnsi"/>
          <w:sz w:val="22"/>
          <w:szCs w:val="22"/>
        </w:rPr>
        <w:tab/>
        <w:t>In order to figure out who will go first in a game, your friend asks you to pick a number between 1 and 25.</w:t>
      </w:r>
    </w:p>
    <w:p w:rsidR="00CE7F86" w:rsidRPr="00CE7F86" w:rsidRDefault="00CE7F86" w:rsidP="00CE7F86">
      <w:pPr>
        <w:pStyle w:val="prLetSubList1"/>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a.</w:t>
      </w:r>
      <w:r w:rsidRPr="00CE7F86">
        <w:rPr>
          <w:rFonts w:asciiTheme="minorHAnsi" w:hAnsiTheme="minorHAnsi"/>
          <w:sz w:val="22"/>
          <w:szCs w:val="22"/>
        </w:rPr>
        <w:tab/>
        <w:t>What are the possible outcomes?</w:t>
      </w:r>
    </w:p>
    <w:p w:rsidR="00CE7F86" w:rsidRPr="00CE7F86" w:rsidRDefault="00CE7F86" w:rsidP="00CE7F86">
      <w:pPr>
        <w:pStyle w:val="prLetSubList1"/>
        <w:ind w:left="0" w:firstLine="0"/>
        <w:rPr>
          <w:rFonts w:asciiTheme="minorHAnsi" w:hAnsiTheme="minorHAnsi"/>
          <w:sz w:val="22"/>
          <w:szCs w:val="22"/>
        </w:rPr>
      </w:pPr>
    </w:p>
    <w:p w:rsidR="00CE7F86" w:rsidRPr="00CE7F86" w:rsidRDefault="00CE7F86" w:rsidP="00CE7F86">
      <w:pPr>
        <w:pStyle w:val="prLetSubList1"/>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b.</w:t>
      </w:r>
      <w:r w:rsidRPr="00CE7F86">
        <w:rPr>
          <w:rFonts w:asciiTheme="minorHAnsi" w:hAnsiTheme="minorHAnsi"/>
          <w:sz w:val="22"/>
          <w:szCs w:val="22"/>
        </w:rPr>
        <w:tab/>
        <w:t>What are the favorable outcomes of choosing an even number?</w:t>
      </w:r>
    </w:p>
    <w:p w:rsidR="00CE7F86" w:rsidRPr="00CE7F86" w:rsidRDefault="00CE7F86" w:rsidP="00CE7F86">
      <w:pPr>
        <w:pStyle w:val="prNumList1"/>
        <w:ind w:left="0" w:firstLine="0"/>
        <w:rPr>
          <w:rFonts w:asciiTheme="minorHAnsi" w:hAnsiTheme="minorHAnsi"/>
          <w:sz w:val="22"/>
          <w:szCs w:val="22"/>
        </w:rPr>
      </w:pPr>
    </w:p>
    <w:p w:rsidR="00CE7F86" w:rsidRDefault="00CE7F86" w:rsidP="00CE7F86">
      <w:pPr>
        <w:pStyle w:val="prLetSubList1"/>
        <w:rPr>
          <w:rFonts w:asciiTheme="minorHAnsi" w:hAnsiTheme="minorHAnsi"/>
          <w:sz w:val="22"/>
          <w:szCs w:val="22"/>
        </w:rPr>
      </w:pPr>
      <w:r w:rsidRPr="00CE7F86">
        <w:rPr>
          <w:rFonts w:asciiTheme="minorHAnsi" w:hAnsiTheme="minorHAnsi"/>
          <w:sz w:val="22"/>
          <w:szCs w:val="22"/>
        </w:rPr>
        <w:tab/>
      </w:r>
      <w:r w:rsidRPr="00CE7F86">
        <w:rPr>
          <w:rStyle w:val="prListNumber"/>
          <w:rFonts w:asciiTheme="minorHAnsi" w:hAnsiTheme="minorHAnsi"/>
          <w:szCs w:val="22"/>
        </w:rPr>
        <w:t>c.</w:t>
      </w:r>
      <w:r w:rsidRPr="00CE7F86">
        <w:rPr>
          <w:rFonts w:asciiTheme="minorHAnsi" w:hAnsiTheme="minorHAnsi"/>
          <w:sz w:val="22"/>
          <w:szCs w:val="22"/>
        </w:rPr>
        <w:tab/>
        <w:t>What are the favorable outcomes of choosing a number less than 20?</w:t>
      </w:r>
    </w:p>
    <w:p w:rsidR="00CE7F86" w:rsidRPr="00CE7F86" w:rsidRDefault="00CE7F86" w:rsidP="00CE7F86">
      <w:pPr>
        <w:pStyle w:val="prLetSubList1"/>
        <w:rPr>
          <w:rFonts w:asciiTheme="minorHAnsi" w:hAnsiTheme="minorHAnsi"/>
          <w:sz w:val="22"/>
          <w:szCs w:val="22"/>
        </w:rPr>
      </w:pPr>
    </w:p>
    <w:p w:rsidR="00CE7F86" w:rsidRPr="00CE7F86" w:rsidRDefault="00CE7F86" w:rsidP="00CE7F86">
      <w:r>
        <w:t>+++++++++++++++++++++++++++++++++++++++++++++++++++++++++++++++++++++++++++++++++++++++++++++</w:t>
      </w:r>
    </w:p>
    <w:p w:rsidR="00CE7F86" w:rsidRDefault="00CE7F86" w:rsidP="00CE7F86">
      <w:pPr>
        <w:spacing w:line="360" w:lineRule="auto"/>
      </w:pPr>
    </w:p>
    <w:p w:rsidR="00CE7F86" w:rsidRPr="00CE7F86" w:rsidRDefault="00CE7F86" w:rsidP="00CE7F86">
      <w:pPr>
        <w:pStyle w:val="ListParagraph"/>
        <w:numPr>
          <w:ilvl w:val="0"/>
          <w:numId w:val="5"/>
        </w:numPr>
        <w:spacing w:line="360" w:lineRule="auto"/>
      </w:pPr>
      <w:r w:rsidRPr="00CE7F86">
        <w:t>LETTERS. You randomly choose a letter from a hat that contains the letters A through K.</w:t>
      </w:r>
    </w:p>
    <w:p w:rsidR="00CE7F86" w:rsidRPr="00CE7F86" w:rsidRDefault="00CE7F86" w:rsidP="00CE7F86">
      <w:pPr>
        <w:pStyle w:val="ListParagraph"/>
        <w:numPr>
          <w:ilvl w:val="0"/>
          <w:numId w:val="3"/>
        </w:numPr>
        <w:spacing w:line="360" w:lineRule="auto"/>
      </w:pPr>
      <w:r w:rsidRPr="00CE7F86">
        <w:t>What are the possible outcomes?</w:t>
      </w:r>
    </w:p>
    <w:p w:rsidR="00CE7F86" w:rsidRPr="00CE7F86" w:rsidRDefault="00CE7F86" w:rsidP="00CE7F86">
      <w:pPr>
        <w:pStyle w:val="ListParagraph"/>
        <w:spacing w:line="360" w:lineRule="auto"/>
      </w:pPr>
    </w:p>
    <w:p w:rsidR="00CE7F86" w:rsidRPr="00CE7F86" w:rsidRDefault="00CE7F86" w:rsidP="00CE7F86">
      <w:pPr>
        <w:pStyle w:val="ListParagraph"/>
        <w:spacing w:line="360" w:lineRule="auto"/>
      </w:pPr>
    </w:p>
    <w:p w:rsidR="00CE7F86" w:rsidRPr="00CE7F86" w:rsidRDefault="00CE7F86" w:rsidP="00CE7F86">
      <w:pPr>
        <w:pStyle w:val="ListParagraph"/>
        <w:numPr>
          <w:ilvl w:val="0"/>
          <w:numId w:val="3"/>
        </w:numPr>
        <w:spacing w:line="360" w:lineRule="auto"/>
      </w:pPr>
      <w:r w:rsidRPr="00CE7F86">
        <w:t>What are the favorable outcomes of choosing a vowel?</w:t>
      </w:r>
    </w:p>
    <w:p w:rsidR="00CE7F86" w:rsidRPr="00CE7F86" w:rsidRDefault="00CE7F86" w:rsidP="00CE7F86">
      <w:pPr>
        <w:pStyle w:val="ListParagraph"/>
        <w:spacing w:line="360" w:lineRule="auto"/>
        <w:rPr>
          <w:sz w:val="24"/>
          <w:szCs w:val="24"/>
        </w:rPr>
      </w:pPr>
    </w:p>
    <w:p w:rsidR="00CE7F86" w:rsidRDefault="00CE7F86" w:rsidP="00CE7F86"/>
    <w:p w:rsidR="00325317" w:rsidRDefault="00325317" w:rsidP="00325317">
      <w:r>
        <w:lastRenderedPageBreak/>
        <w:t>Name: ________________________________</w:t>
      </w:r>
      <w:r>
        <w:tab/>
        <w:t>Table #: ________</w:t>
      </w:r>
      <w:r>
        <w:tab/>
        <w:t>Period: __________</w:t>
      </w:r>
      <w:r>
        <w:tab/>
        <w:t>Date: ________</w:t>
      </w:r>
    </w:p>
    <w:p w:rsidR="00325317" w:rsidRDefault="00325317" w:rsidP="00325317">
      <w:pPr>
        <w:spacing w:after="0" w:line="240" w:lineRule="auto"/>
        <w:jc w:val="center"/>
        <w:rPr>
          <w:b/>
          <w:sz w:val="32"/>
          <w:szCs w:val="32"/>
        </w:rPr>
      </w:pPr>
      <w:r>
        <w:rPr>
          <w:b/>
          <w:sz w:val="32"/>
          <w:szCs w:val="32"/>
        </w:rPr>
        <w:t>15</w:t>
      </w:r>
      <w:r w:rsidR="0096151C">
        <w:rPr>
          <w:b/>
          <w:sz w:val="32"/>
          <w:szCs w:val="32"/>
        </w:rPr>
        <w:t>.2</w:t>
      </w:r>
      <w:r w:rsidRPr="00916A14">
        <w:rPr>
          <w:b/>
          <w:sz w:val="32"/>
          <w:szCs w:val="32"/>
        </w:rPr>
        <w:t xml:space="preserve"> Probability_Classwork</w:t>
      </w:r>
    </w:p>
    <w:p w:rsidR="00325317" w:rsidRPr="007C1036" w:rsidRDefault="00325317" w:rsidP="00325317">
      <w:pPr>
        <w:spacing w:after="0" w:line="240" w:lineRule="auto"/>
        <w:jc w:val="center"/>
        <w:rPr>
          <w:b/>
          <w:sz w:val="18"/>
          <w:szCs w:val="32"/>
        </w:rPr>
      </w:pPr>
    </w:p>
    <w:p w:rsidR="00325317" w:rsidRPr="007E4B82" w:rsidRDefault="00325317" w:rsidP="00325317">
      <w:pPr>
        <w:spacing w:after="0" w:line="240" w:lineRule="auto"/>
        <w:rPr>
          <w:i/>
          <w:sz w:val="20"/>
        </w:rPr>
      </w:pPr>
      <w:r w:rsidRPr="007E4B82">
        <w:rPr>
          <w:i/>
          <w:sz w:val="20"/>
        </w:rPr>
        <w:t xml:space="preserve">Objective: Attend to Precision MP3. CCSS.7.SP.5 and CCSS.7.SP.7a understand the concept of probability and the relationship between probability and likelihood; find probabilities of events. </w:t>
      </w:r>
    </w:p>
    <w:p w:rsidR="00325317" w:rsidRPr="007E4B82" w:rsidRDefault="00790730" w:rsidP="00325317">
      <w:pPr>
        <w:spacing w:after="0" w:line="240" w:lineRule="auto"/>
        <w:rPr>
          <w:i/>
          <w:sz w:val="20"/>
        </w:rPr>
      </w:pPr>
      <w:r w:rsidRPr="007E4B82">
        <w:rPr>
          <w:i/>
          <w:sz w:val="20"/>
        </w:rPr>
        <w:t>HW: textbook- pg 642</w:t>
      </w:r>
      <w:r w:rsidR="00325317" w:rsidRPr="007E4B82">
        <w:rPr>
          <w:i/>
          <w:sz w:val="20"/>
        </w:rPr>
        <w:t>_#1-15 ALL (write down each problem and show work)</w:t>
      </w:r>
    </w:p>
    <w:p w:rsidR="00325317" w:rsidRPr="00916A14" w:rsidRDefault="00325317" w:rsidP="00325317">
      <w:pPr>
        <w:spacing w:after="0" w:line="240" w:lineRule="auto"/>
        <w:rPr>
          <w:i/>
        </w:rPr>
      </w:pPr>
    </w:p>
    <w:tbl>
      <w:tblPr>
        <w:tblStyle w:val="TableGrid"/>
        <w:tblW w:w="0" w:type="auto"/>
        <w:tblLook w:val="04A0" w:firstRow="1" w:lastRow="0" w:firstColumn="1" w:lastColumn="0" w:noHBand="0" w:noVBand="1"/>
      </w:tblPr>
      <w:tblGrid>
        <w:gridCol w:w="10214"/>
      </w:tblGrid>
      <w:tr w:rsidR="00325317" w:rsidTr="00D41D01">
        <w:tc>
          <w:tcPr>
            <w:tcW w:w="10358" w:type="dxa"/>
          </w:tcPr>
          <w:p w:rsidR="00325317" w:rsidRDefault="00325317" w:rsidP="00D41D01">
            <w:r>
              <w:t>Probability is:</w:t>
            </w:r>
          </w:p>
          <w:p w:rsidR="00325317" w:rsidRDefault="00325317" w:rsidP="00D41D01"/>
          <w:p w:rsidR="00325317" w:rsidRDefault="00325317" w:rsidP="00D41D01"/>
          <w:p w:rsidR="00325317" w:rsidRDefault="00325317" w:rsidP="00D41D01"/>
          <w:p w:rsidR="00325317" w:rsidRDefault="00325317" w:rsidP="00D41D01"/>
          <w:p w:rsidR="00325317" w:rsidRDefault="00325317" w:rsidP="00D41D01"/>
        </w:tc>
      </w:tr>
      <w:tr w:rsidR="00325317" w:rsidTr="00D41D01">
        <w:tc>
          <w:tcPr>
            <w:tcW w:w="10358" w:type="dxa"/>
          </w:tcPr>
          <w:p w:rsidR="00325317" w:rsidRDefault="00325317" w:rsidP="00D41D01">
            <w:r>
              <w:t>Probabilities are written as:</w:t>
            </w:r>
          </w:p>
          <w:p w:rsidR="00325317" w:rsidRDefault="00325317" w:rsidP="00D41D01"/>
          <w:p w:rsidR="00325317" w:rsidRDefault="00325317" w:rsidP="00325317">
            <w:pPr>
              <w:pStyle w:val="ListParagraph"/>
              <w:numPr>
                <w:ilvl w:val="0"/>
                <w:numId w:val="8"/>
              </w:numPr>
            </w:pPr>
            <w:r>
              <w:t>_______________________________________________________________________________________</w:t>
            </w:r>
          </w:p>
          <w:p w:rsidR="00325317" w:rsidRDefault="00325317" w:rsidP="00D41D01">
            <w:pPr>
              <w:pStyle w:val="ListParagraph"/>
            </w:pPr>
          </w:p>
          <w:p w:rsidR="00325317" w:rsidRDefault="00325317" w:rsidP="00325317">
            <w:pPr>
              <w:pStyle w:val="ListParagraph"/>
              <w:numPr>
                <w:ilvl w:val="0"/>
                <w:numId w:val="8"/>
              </w:numPr>
            </w:pPr>
            <w:r>
              <w:t>_______________________________________________________________________________________</w:t>
            </w:r>
          </w:p>
          <w:p w:rsidR="00325317" w:rsidRDefault="00325317" w:rsidP="00D41D01"/>
          <w:p w:rsidR="00325317" w:rsidRDefault="00325317" w:rsidP="00D41D01">
            <w:pPr>
              <w:pStyle w:val="ListParagraph"/>
              <w:numPr>
                <w:ilvl w:val="0"/>
                <w:numId w:val="8"/>
              </w:numPr>
            </w:pPr>
            <w:r>
              <w:t>_______________________________________________________________________________________</w:t>
            </w:r>
          </w:p>
          <w:p w:rsidR="00325317" w:rsidRDefault="00325317" w:rsidP="00325317"/>
        </w:tc>
      </w:tr>
      <w:tr w:rsidR="00325317" w:rsidTr="00D41D01">
        <w:tc>
          <w:tcPr>
            <w:tcW w:w="10358" w:type="dxa"/>
          </w:tcPr>
          <w:p w:rsidR="00325317" w:rsidRDefault="00325317" w:rsidP="00D41D01">
            <w:pPr>
              <w:pStyle w:val="ListParagraph"/>
            </w:pPr>
          </w:p>
          <w:p w:rsidR="00325317" w:rsidRDefault="00325317" w:rsidP="00325317">
            <w:pPr>
              <w:pStyle w:val="ListParagraph"/>
              <w:numPr>
                <w:ilvl w:val="0"/>
                <w:numId w:val="6"/>
              </w:numPr>
            </w:pPr>
            <w:r>
              <w:t>If an event is CERTAIN to happen, then ________________________________________________________</w:t>
            </w:r>
          </w:p>
          <w:p w:rsidR="00325317" w:rsidRDefault="00325317" w:rsidP="00D41D01">
            <w:pPr>
              <w:pStyle w:val="ListParagraph"/>
            </w:pPr>
          </w:p>
          <w:p w:rsidR="00325317" w:rsidRDefault="00325317" w:rsidP="00325317">
            <w:pPr>
              <w:pStyle w:val="ListParagraph"/>
              <w:numPr>
                <w:ilvl w:val="0"/>
                <w:numId w:val="6"/>
              </w:numPr>
            </w:pPr>
            <w:r>
              <w:t>If an event will NEVER to happen, then ________________________________________________________</w:t>
            </w:r>
          </w:p>
          <w:p w:rsidR="00325317" w:rsidRDefault="00325317" w:rsidP="00D41D01"/>
          <w:p w:rsidR="00325317" w:rsidRDefault="00325317" w:rsidP="00325317">
            <w:pPr>
              <w:pStyle w:val="ListParagraph"/>
              <w:numPr>
                <w:ilvl w:val="0"/>
                <w:numId w:val="6"/>
              </w:numPr>
            </w:pPr>
            <w:r>
              <w:t>If an event is just LIKELY to happen as to not happen, then ________________________________________</w:t>
            </w:r>
          </w:p>
          <w:p w:rsidR="00325317" w:rsidRDefault="00325317" w:rsidP="00325317"/>
        </w:tc>
      </w:tr>
      <w:tr w:rsidR="00325317" w:rsidTr="00D41D01">
        <w:tc>
          <w:tcPr>
            <w:tcW w:w="10358" w:type="dxa"/>
          </w:tcPr>
          <w:p w:rsidR="00325317" w:rsidRDefault="00325317" w:rsidP="00D41D01">
            <w:r>
              <w:t>Diagram:</w:t>
            </w:r>
          </w:p>
          <w:p w:rsidR="00325317" w:rsidRDefault="00325317" w:rsidP="00D41D01"/>
          <w:p w:rsidR="00325317" w:rsidRDefault="00325317" w:rsidP="00D41D01"/>
          <w:p w:rsidR="00325317" w:rsidRDefault="00325317" w:rsidP="00D41D01">
            <w:r>
              <w:rPr>
                <w:noProof/>
              </w:rPr>
              <mc:AlternateContent>
                <mc:Choice Requires="wps">
                  <w:drawing>
                    <wp:anchor distT="0" distB="0" distL="114300" distR="114300" simplePos="0" relativeHeight="251666432" behindDoc="0" locked="0" layoutInCell="1" allowOverlap="1" wp14:anchorId="3C3A2411" wp14:editId="1D867EBD">
                      <wp:simplePos x="0" y="0"/>
                      <wp:positionH relativeFrom="column">
                        <wp:posOffset>1051742</wp:posOffset>
                      </wp:positionH>
                      <wp:positionV relativeFrom="paragraph">
                        <wp:posOffset>155938</wp:posOffset>
                      </wp:positionV>
                      <wp:extent cx="0" cy="300446"/>
                      <wp:effectExtent l="19050" t="0" r="19050" b="23495"/>
                      <wp:wrapNone/>
                      <wp:docPr id="6" name="Straight Connector 6"/>
                      <wp:cNvGraphicFramePr/>
                      <a:graphic xmlns:a="http://schemas.openxmlformats.org/drawingml/2006/main">
                        <a:graphicData uri="http://schemas.microsoft.com/office/word/2010/wordprocessingShape">
                          <wps:wsp>
                            <wps:cNvCnPr/>
                            <wps:spPr>
                              <a:xfrm>
                                <a:off x="0" y="0"/>
                                <a:ext cx="0" cy="300446"/>
                              </a:xfrm>
                              <a:prstGeom prst="line">
                                <a:avLst/>
                              </a:prstGeom>
                              <a:ln w="38100">
                                <a:solidFill>
                                  <a:schemeClr val="accent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97FFD2" id="Straight Connector 6"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82.8pt,12.3pt" to="82.8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" strokecolor="#5b9bd5 [3204]" strokeweight="3pt">
                      <v:stroke joinstyle="miter"/>
                    </v:line>
                  </w:pict>
                </mc:Fallback>
              </mc:AlternateContent>
            </w:r>
            <w:r>
              <w:rPr>
                <w:noProof/>
              </w:rPr>
              <mc:AlternateContent>
                <mc:Choice Requires="wps">
                  <w:drawing>
                    <wp:anchor distT="0" distB="0" distL="114300" distR="114300" simplePos="0" relativeHeight="251665408" behindDoc="0" locked="0" layoutInCell="1" allowOverlap="1" wp14:anchorId="4BB8D4FA" wp14:editId="0CCF5D21">
                      <wp:simplePos x="0" y="0"/>
                      <wp:positionH relativeFrom="column">
                        <wp:posOffset>2188210</wp:posOffset>
                      </wp:positionH>
                      <wp:positionV relativeFrom="paragraph">
                        <wp:posOffset>142875</wp:posOffset>
                      </wp:positionV>
                      <wp:extent cx="0" cy="300446"/>
                      <wp:effectExtent l="19050" t="0" r="19050" b="23495"/>
                      <wp:wrapNone/>
                      <wp:docPr id="5" name="Straight Connector 5"/>
                      <wp:cNvGraphicFramePr/>
                      <a:graphic xmlns:a="http://schemas.openxmlformats.org/drawingml/2006/main">
                        <a:graphicData uri="http://schemas.microsoft.com/office/word/2010/wordprocessingShape">
                          <wps:wsp>
                            <wps:cNvCnPr/>
                            <wps:spPr>
                              <a:xfrm>
                                <a:off x="0" y="0"/>
                                <a:ext cx="0" cy="300446"/>
                              </a:xfrm>
                              <a:prstGeom prst="line">
                                <a:avLst/>
                              </a:prstGeom>
                              <a:ln w="38100">
                                <a:solidFill>
                                  <a:schemeClr val="accent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CC4A68C" id="Straight Connector 5"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172.3pt,11.25pt" to="172.3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" strokecolor="#5b9bd5 [3204]" strokeweight="3pt">
                      <v:stroke joinstyle="miter"/>
                    </v:line>
                  </w:pict>
                </mc:Fallback>
              </mc:AlternateContent>
            </w:r>
            <w:r>
              <w:rPr>
                <w:noProof/>
              </w:rPr>
              <mc:AlternateContent>
                <mc:Choice Requires="wps">
                  <w:drawing>
                    <wp:anchor distT="0" distB="0" distL="114300" distR="114300" simplePos="0" relativeHeight="251664384" behindDoc="0" locked="0" layoutInCell="1" allowOverlap="1" wp14:anchorId="0A347A75" wp14:editId="1A4A8836">
                      <wp:simplePos x="0" y="0"/>
                      <wp:positionH relativeFrom="column">
                        <wp:posOffset>5675993</wp:posOffset>
                      </wp:positionH>
                      <wp:positionV relativeFrom="paragraph">
                        <wp:posOffset>144689</wp:posOffset>
                      </wp:positionV>
                      <wp:extent cx="0" cy="300446"/>
                      <wp:effectExtent l="19050" t="0" r="19050" b="23495"/>
                      <wp:wrapNone/>
                      <wp:docPr id="4" name="Straight Connector 4"/>
                      <wp:cNvGraphicFramePr/>
                      <a:graphic xmlns:a="http://schemas.openxmlformats.org/drawingml/2006/main">
                        <a:graphicData uri="http://schemas.microsoft.com/office/word/2010/wordprocessingShape">
                          <wps:wsp>
                            <wps:cNvCnPr/>
                            <wps:spPr>
                              <a:xfrm>
                                <a:off x="0" y="0"/>
                                <a:ext cx="0" cy="300446"/>
                              </a:xfrm>
                              <a:prstGeom prst="line">
                                <a:avLst/>
                              </a:prstGeom>
                              <a:ln w="38100">
                                <a:solidFill>
                                  <a:schemeClr val="accent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53294EC" id="Straight Connector 4"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446.95pt,11.4pt" to="446.95pt,3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" strokecolor="#5b9bd5 [3204]" strokeweight="3pt">
                      <v:stroke joinstyle="miter"/>
                    </v:line>
                  </w:pict>
                </mc:Fallback>
              </mc:AlternateContent>
            </w:r>
            <w:r>
              <w:rPr>
                <w:noProof/>
              </w:rPr>
              <mc:AlternateContent>
                <mc:Choice Requires="wps">
                  <w:drawing>
                    <wp:anchor distT="0" distB="0" distL="114300" distR="114300" simplePos="0" relativeHeight="251663360" behindDoc="0" locked="0" layoutInCell="1" allowOverlap="1" wp14:anchorId="385851D0" wp14:editId="2F477C5E">
                      <wp:simplePos x="0" y="0"/>
                      <wp:positionH relativeFrom="column">
                        <wp:posOffset>4670153</wp:posOffset>
                      </wp:positionH>
                      <wp:positionV relativeFrom="paragraph">
                        <wp:posOffset>159113</wp:posOffset>
                      </wp:positionV>
                      <wp:extent cx="0" cy="300446"/>
                      <wp:effectExtent l="19050" t="0" r="19050" b="23495"/>
                      <wp:wrapNone/>
                      <wp:docPr id="3" name="Straight Connector 3"/>
                      <wp:cNvGraphicFramePr/>
                      <a:graphic xmlns:a="http://schemas.openxmlformats.org/drawingml/2006/main">
                        <a:graphicData uri="http://schemas.microsoft.com/office/word/2010/wordprocessingShape">
                          <wps:wsp>
                            <wps:cNvCnPr/>
                            <wps:spPr>
                              <a:xfrm>
                                <a:off x="0" y="0"/>
                                <a:ext cx="0" cy="300446"/>
                              </a:xfrm>
                              <a:prstGeom prst="line">
                                <a:avLst/>
                              </a:prstGeom>
                              <a:ln w="38100">
                                <a:solidFill>
                                  <a:schemeClr val="accent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0987B37" id="Straight Connector 3"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367.75pt,12.55pt" to="367.75pt,3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" strokecolor="#5b9bd5 [3204]" strokeweight="3pt">
                      <v:stroke joinstyle="miter"/>
                    </v:line>
                  </w:pict>
                </mc:Fallback>
              </mc:AlternateContent>
            </w:r>
            <w:r>
              <w:rPr>
                <w:noProof/>
              </w:rPr>
              <mc:AlternateContent>
                <mc:Choice Requires="wps">
                  <w:drawing>
                    <wp:anchor distT="0" distB="0" distL="114300" distR="114300" simplePos="0" relativeHeight="251662336" behindDoc="0" locked="0" layoutInCell="1" allowOverlap="1" wp14:anchorId="647AF9E3" wp14:editId="5CD16E34">
                      <wp:simplePos x="0" y="0"/>
                      <wp:positionH relativeFrom="column">
                        <wp:posOffset>3350714</wp:posOffset>
                      </wp:positionH>
                      <wp:positionV relativeFrom="paragraph">
                        <wp:posOffset>126455</wp:posOffset>
                      </wp:positionV>
                      <wp:extent cx="0" cy="300446"/>
                      <wp:effectExtent l="19050" t="0" r="19050" b="23495"/>
                      <wp:wrapNone/>
                      <wp:docPr id="2" name="Straight Connector 2"/>
                      <wp:cNvGraphicFramePr/>
                      <a:graphic xmlns:a="http://schemas.openxmlformats.org/drawingml/2006/main">
                        <a:graphicData uri="http://schemas.microsoft.com/office/word/2010/wordprocessingShape">
                          <wps:wsp>
                            <wps:cNvCnPr/>
                            <wps:spPr>
                              <a:xfrm>
                                <a:off x="0" y="0"/>
                                <a:ext cx="0" cy="300446"/>
                              </a:xfrm>
                              <a:prstGeom prst="line">
                                <a:avLst/>
                              </a:prstGeom>
                              <a:ln w="38100">
                                <a:solidFill>
                                  <a:schemeClr val="accent1"/>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CF4CF5" id="Straight Connector 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63.85pt,9.95pt" to="263.85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" strokecolor="#5b9bd5 [3204]" strokeweight="3pt">
                      <v:stroke joinstyle="miter"/>
                    </v:line>
                  </w:pict>
                </mc:Fallback>
              </mc:AlternateContent>
            </w:r>
          </w:p>
          <w:p w:rsidR="00325317" w:rsidRDefault="00325317" w:rsidP="00D41D01">
            <w:r>
              <w:rPr>
                <w:noProof/>
              </w:rPr>
              <mc:AlternateContent>
                <mc:Choice Requires="wps">
                  <w:drawing>
                    <wp:anchor distT="0" distB="0" distL="114300" distR="114300" simplePos="0" relativeHeight="251661312" behindDoc="0" locked="0" layoutInCell="1" allowOverlap="1" wp14:anchorId="697D9A94" wp14:editId="12A009DE">
                      <wp:simplePos x="0" y="0"/>
                      <wp:positionH relativeFrom="column">
                        <wp:posOffset>409075</wp:posOffset>
                      </wp:positionH>
                      <wp:positionV relativeFrom="paragraph">
                        <wp:posOffset>121878</wp:posOffset>
                      </wp:positionV>
                      <wp:extent cx="5927703" cy="45719"/>
                      <wp:effectExtent l="0" t="95250" r="73660" b="107315"/>
                      <wp:wrapNone/>
                      <wp:docPr id="7" name="Straight Arrow Connector 7"/>
                      <wp:cNvGraphicFramePr/>
                      <a:graphic xmlns:a="http://schemas.openxmlformats.org/drawingml/2006/main">
                        <a:graphicData uri="http://schemas.microsoft.com/office/word/2010/wordprocessingShape">
                          <wps:wsp>
                            <wps:cNvCnPr/>
                            <wps:spPr>
                              <a:xfrm>
                                <a:off x="0" y="0"/>
                                <a:ext cx="5927703" cy="45719"/>
                              </a:xfrm>
                              <a:prstGeom prst="straightConnector1">
                                <a:avLst/>
                              </a:prstGeom>
                              <a:ln w="38100">
                                <a:headEnd type="triangle"/>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D388E10" id="_x0000_t32" coordsize="21600,21600" o:spt="32" o:oned="t" path="m,l21600,21600e" filled="f">
                      <v:path arrowok="t" fillok="f" o:connecttype="none"/>
                      <o:lock v:ext="edit" shapetype="t"/>
                    </v:shapetype>
                    <v:shape id="Straight Arrow Connector 7" o:spid="_x0000_s1026" type="#_x0000_t32" style="position:absolute;margin-left:32.2pt;margin-top:9.6pt;width:466.75pt;height:3.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" strokecolor="black [3200]" strokeweight="3pt">
                      <v:stroke startarrow="block" endarrow="block" joinstyle="miter"/>
                    </v:shape>
                  </w:pict>
                </mc:Fallback>
              </mc:AlternateContent>
            </w:r>
          </w:p>
          <w:p w:rsidR="00325317" w:rsidRDefault="00325317" w:rsidP="00D41D01"/>
          <w:p w:rsidR="00325317" w:rsidRDefault="00325317" w:rsidP="00D41D01"/>
          <w:p w:rsidR="00325317" w:rsidRDefault="00325317" w:rsidP="00D41D01"/>
          <w:p w:rsidR="00325317" w:rsidRDefault="00325317" w:rsidP="00D41D01"/>
        </w:tc>
      </w:tr>
      <w:tr w:rsidR="00325317" w:rsidTr="00D41D01">
        <w:tc>
          <w:tcPr>
            <w:tcW w:w="10358" w:type="dxa"/>
          </w:tcPr>
          <w:p w:rsidR="00325317" w:rsidRDefault="00325317" w:rsidP="00D41D01">
            <w:pPr>
              <w:pStyle w:val="ListParagraph"/>
            </w:pPr>
          </w:p>
          <w:p w:rsidR="00325317" w:rsidRDefault="00325317" w:rsidP="00325317">
            <w:pPr>
              <w:pStyle w:val="ListParagraph"/>
              <w:numPr>
                <w:ilvl w:val="0"/>
                <w:numId w:val="7"/>
              </w:numPr>
            </w:pPr>
            <w:r>
              <w:t>List 2 events that will never happen and have a probability of 0 %.</w:t>
            </w:r>
          </w:p>
          <w:p w:rsidR="00325317" w:rsidRDefault="00325317" w:rsidP="00D41D01">
            <w:pPr>
              <w:pStyle w:val="ListParagraph"/>
            </w:pPr>
          </w:p>
          <w:p w:rsidR="00325317" w:rsidRDefault="00325317" w:rsidP="00D41D01">
            <w:pPr>
              <w:pStyle w:val="ListParagraph"/>
            </w:pPr>
          </w:p>
          <w:p w:rsidR="00325317" w:rsidRDefault="00325317" w:rsidP="00D41D01">
            <w:pPr>
              <w:pStyle w:val="ListParagraph"/>
            </w:pPr>
          </w:p>
          <w:p w:rsidR="00325317" w:rsidRDefault="00325317" w:rsidP="00D41D01">
            <w:pPr>
              <w:pStyle w:val="ListParagraph"/>
            </w:pPr>
          </w:p>
          <w:p w:rsidR="00325317" w:rsidRDefault="00325317" w:rsidP="00325317">
            <w:pPr>
              <w:pStyle w:val="ListParagraph"/>
              <w:numPr>
                <w:ilvl w:val="0"/>
                <w:numId w:val="7"/>
              </w:numPr>
            </w:pPr>
            <w:r>
              <w:t>List 2 events that are certain to happen and have a probability of 100%</w:t>
            </w:r>
          </w:p>
          <w:p w:rsidR="00325317" w:rsidRDefault="00325317" w:rsidP="00D41D01">
            <w:pPr>
              <w:pStyle w:val="ListParagraph"/>
            </w:pPr>
          </w:p>
          <w:p w:rsidR="00325317" w:rsidRDefault="00325317" w:rsidP="00D41D01"/>
          <w:p w:rsidR="00325317" w:rsidRDefault="00325317" w:rsidP="00325317"/>
          <w:p w:rsidR="00325317" w:rsidRDefault="00325317" w:rsidP="00325317">
            <w:pPr>
              <w:pStyle w:val="ListParagraph"/>
              <w:numPr>
                <w:ilvl w:val="0"/>
                <w:numId w:val="7"/>
              </w:numPr>
            </w:pPr>
            <w:r>
              <w:t>List 2 events that have equal chances of happening and have a probability of 50%</w:t>
            </w:r>
          </w:p>
          <w:p w:rsidR="00325317" w:rsidRDefault="00325317" w:rsidP="00D41D01"/>
          <w:p w:rsidR="00325317" w:rsidRDefault="00325317" w:rsidP="00D41D01"/>
          <w:p w:rsidR="00325317" w:rsidRDefault="00325317" w:rsidP="00D41D01"/>
          <w:p w:rsidR="00325317" w:rsidRDefault="00325317" w:rsidP="00D41D01"/>
        </w:tc>
      </w:tr>
      <w:tr w:rsidR="00325317" w:rsidTr="00D41D01">
        <w:tc>
          <w:tcPr>
            <w:tcW w:w="10358" w:type="dxa"/>
          </w:tcPr>
          <w:p w:rsidR="00325317" w:rsidRDefault="00325317" w:rsidP="00D41D01">
            <w:r>
              <w:lastRenderedPageBreak/>
              <w:t>The probability of an event is written:</w:t>
            </w:r>
          </w:p>
          <w:p w:rsidR="00325317" w:rsidRDefault="00325317" w:rsidP="00D41D01"/>
          <w:p w:rsidR="00325317" w:rsidRDefault="00325317" w:rsidP="00D41D01"/>
          <w:p w:rsidR="00325317" w:rsidRDefault="00325317" w:rsidP="00D41D01"/>
          <w:p w:rsidR="00325317" w:rsidRDefault="00325317" w:rsidP="00D41D01"/>
        </w:tc>
      </w:tr>
      <w:tr w:rsidR="00325317" w:rsidTr="00D41D01">
        <w:tc>
          <w:tcPr>
            <w:tcW w:w="10358" w:type="dxa"/>
          </w:tcPr>
          <w:p w:rsidR="00325317" w:rsidRDefault="00325317" w:rsidP="00325317">
            <w:pPr>
              <w:pStyle w:val="ListParagraph"/>
              <w:numPr>
                <w:ilvl w:val="0"/>
                <w:numId w:val="6"/>
              </w:numPr>
            </w:pPr>
            <w:r>
              <w:t xml:space="preserve">An </w:t>
            </w:r>
            <w:r w:rsidRPr="006A2C0F">
              <w:rPr>
                <w:b/>
                <w:u w:val="single"/>
              </w:rPr>
              <w:t>outcome</w:t>
            </w:r>
            <w:r>
              <w:t xml:space="preserve"> is </w:t>
            </w:r>
          </w:p>
          <w:p w:rsidR="00325317" w:rsidRDefault="00325317" w:rsidP="00D41D01"/>
          <w:p w:rsidR="00325317" w:rsidRDefault="00325317" w:rsidP="00D41D01"/>
          <w:p w:rsidR="00325317" w:rsidRDefault="00325317" w:rsidP="00D41D01"/>
          <w:p w:rsidR="00325317" w:rsidRDefault="00325317" w:rsidP="00325317">
            <w:pPr>
              <w:pStyle w:val="ListParagraph"/>
              <w:numPr>
                <w:ilvl w:val="0"/>
                <w:numId w:val="6"/>
              </w:numPr>
            </w:pPr>
            <w:r>
              <w:t xml:space="preserve">An </w:t>
            </w:r>
            <w:r w:rsidRPr="006A2C0F">
              <w:rPr>
                <w:b/>
                <w:u w:val="single"/>
              </w:rPr>
              <w:t xml:space="preserve">event </w:t>
            </w:r>
            <w:r>
              <w:t xml:space="preserve">is </w:t>
            </w:r>
          </w:p>
          <w:p w:rsidR="00325317" w:rsidRDefault="00325317" w:rsidP="00D41D01"/>
          <w:p w:rsidR="00325317" w:rsidRDefault="00325317" w:rsidP="00D41D01"/>
        </w:tc>
      </w:tr>
    </w:tbl>
    <w:p w:rsidR="00325317" w:rsidRDefault="00325317" w:rsidP="00325317">
      <w:pPr>
        <w:rPr>
          <w:noProof/>
        </w:rPr>
      </w:pPr>
    </w:p>
    <w:p w:rsidR="00325317" w:rsidRPr="00325317" w:rsidRDefault="00325317" w:rsidP="00325317">
      <w:pPr>
        <w:rPr>
          <w:b/>
          <w:noProof/>
          <w:sz w:val="28"/>
        </w:rPr>
      </w:pPr>
      <w:r w:rsidRPr="00325317">
        <w:rPr>
          <w:b/>
          <w:noProof/>
          <w:sz w:val="28"/>
        </w:rPr>
        <w:t>PRACTICE PROBLEMS</w:t>
      </w:r>
    </w:p>
    <w:p w:rsidR="00325317" w:rsidRDefault="00325317" w:rsidP="00325317">
      <w:pPr>
        <w:pStyle w:val="prDirectionLine"/>
      </w:pPr>
      <w:r>
        <w:t>Describe the likelihood of the event given its probability.</w:t>
      </w:r>
    </w:p>
    <w:p w:rsidR="00325317" w:rsidRDefault="00325317" w:rsidP="00325317">
      <w:pPr>
        <w:pStyle w:val="prNumList2"/>
      </w:pPr>
      <w:r>
        <w:tab/>
      </w:r>
      <w:r>
        <w:rPr>
          <w:rStyle w:val="prListNumber"/>
        </w:rPr>
        <w:t>1</w:t>
      </w:r>
      <w:r w:rsidRPr="00236737">
        <w:rPr>
          <w:rStyle w:val="prListNumber"/>
        </w:rPr>
        <w:t>.</w:t>
      </w:r>
      <w:r>
        <w:tab/>
        <w:t>There is a 30% chance of snow tomorrow.</w:t>
      </w:r>
    </w:p>
    <w:p w:rsidR="00325317" w:rsidRDefault="00325317" w:rsidP="00325317">
      <w:pPr>
        <w:pStyle w:val="prNumList2"/>
        <w:spacing w:after="180"/>
        <w:ind w:left="0" w:firstLine="0"/>
      </w:pPr>
    </w:p>
    <w:p w:rsidR="00325317" w:rsidRDefault="00325317" w:rsidP="00325317">
      <w:pPr>
        <w:pStyle w:val="prNumList2"/>
        <w:spacing w:after="180"/>
        <w:ind w:left="0" w:firstLine="0"/>
      </w:pPr>
    </w:p>
    <w:p w:rsidR="00325317" w:rsidRDefault="00325317" w:rsidP="00325317">
      <w:pPr>
        <w:pStyle w:val="prNumList2"/>
      </w:pPr>
      <w:r>
        <w:tab/>
      </w:r>
      <w:r>
        <w:rPr>
          <w:rStyle w:val="prListNumber"/>
        </w:rPr>
        <w:t>2</w:t>
      </w:r>
      <w:r w:rsidRPr="00236737">
        <w:rPr>
          <w:rStyle w:val="prListNumber"/>
        </w:rPr>
        <w:t>.</w:t>
      </w:r>
      <w:r>
        <w:tab/>
        <w:t>You solve a brain teaser 0.75 of the time.</w:t>
      </w:r>
    </w:p>
    <w:p w:rsidR="00325317" w:rsidRDefault="00325317" w:rsidP="00325317">
      <w:pPr>
        <w:pStyle w:val="prNumList2"/>
        <w:spacing w:after="180"/>
        <w:ind w:left="562" w:hanging="562"/>
      </w:pPr>
    </w:p>
    <w:p w:rsidR="00325317" w:rsidRDefault="00325317" w:rsidP="00325317">
      <w:pPr>
        <w:pStyle w:val="prNumList2"/>
        <w:spacing w:after="180"/>
        <w:ind w:left="0" w:firstLine="0"/>
      </w:pPr>
    </w:p>
    <w:p w:rsidR="00325317" w:rsidRDefault="00325317" w:rsidP="00325317">
      <w:pPr>
        <w:pStyle w:val="prDirectionLine"/>
        <w:spacing w:before="160"/>
        <w:ind w:right="1440"/>
      </w:pPr>
      <w:r>
        <w:t xml:space="preserve">You randomly choose one hat from 3 green hats, 4 black hats, 2 white hats, </w:t>
      </w:r>
      <w:r>
        <w:br/>
        <w:t>2 red hats, and 1 blue hat. Find the probability of the event.</w:t>
      </w:r>
    </w:p>
    <w:p w:rsidR="00325317" w:rsidRDefault="00325317" w:rsidP="00325317">
      <w:pPr>
        <w:pStyle w:val="prNumList2"/>
      </w:pPr>
      <w:r>
        <w:tab/>
      </w:r>
      <w:r>
        <w:rPr>
          <w:rStyle w:val="prListNumber"/>
        </w:rPr>
        <w:t>3</w:t>
      </w:r>
      <w:r w:rsidRPr="00236737">
        <w:rPr>
          <w:rStyle w:val="prListNumber"/>
        </w:rPr>
        <w:t>.</w:t>
      </w:r>
      <w:r>
        <w:tab/>
        <w:t>Choosing a red hat</w:t>
      </w:r>
      <w:r>
        <w:tab/>
      </w:r>
      <w:r>
        <w:rPr>
          <w:rStyle w:val="prListNumber"/>
        </w:rPr>
        <w:t>4</w:t>
      </w:r>
      <w:r w:rsidRPr="00236737">
        <w:rPr>
          <w:rStyle w:val="prListNumber"/>
        </w:rPr>
        <w:t>.</w:t>
      </w:r>
      <w:r>
        <w:tab/>
        <w:t>Choosing a black hat</w:t>
      </w:r>
    </w:p>
    <w:p w:rsidR="00325317" w:rsidRDefault="00325317" w:rsidP="00325317">
      <w:pPr>
        <w:pStyle w:val="prNumList2"/>
        <w:spacing w:after="180"/>
        <w:ind w:left="562" w:hanging="562"/>
      </w:pPr>
    </w:p>
    <w:p w:rsidR="00325317" w:rsidRDefault="00325317" w:rsidP="00325317">
      <w:pPr>
        <w:pStyle w:val="prNumList2"/>
        <w:spacing w:after="180"/>
        <w:ind w:left="562" w:hanging="562"/>
      </w:pPr>
    </w:p>
    <w:p w:rsidR="00325317" w:rsidRDefault="00325317" w:rsidP="00325317">
      <w:pPr>
        <w:pStyle w:val="prNumList2"/>
      </w:pPr>
      <w:r>
        <w:tab/>
      </w:r>
      <w:r>
        <w:rPr>
          <w:rStyle w:val="prListNumber"/>
        </w:rPr>
        <w:t>5</w:t>
      </w:r>
      <w:r w:rsidRPr="00236737">
        <w:rPr>
          <w:rStyle w:val="prListNumber"/>
        </w:rPr>
        <w:t>.</w:t>
      </w:r>
      <w:r>
        <w:tab/>
      </w:r>
      <w:r w:rsidRPr="00AB00D4">
        <w:rPr>
          <w:i/>
        </w:rPr>
        <w:t>Not</w:t>
      </w:r>
      <w:r>
        <w:t xml:space="preserve"> choosing a white hat</w:t>
      </w:r>
      <w:r>
        <w:tab/>
      </w:r>
      <w:r>
        <w:rPr>
          <w:rStyle w:val="prListNumber"/>
        </w:rPr>
        <w:t>6</w:t>
      </w:r>
      <w:r w:rsidRPr="00236737">
        <w:rPr>
          <w:rStyle w:val="prListNumber"/>
        </w:rPr>
        <w:t>.</w:t>
      </w:r>
      <w:r>
        <w:tab/>
        <w:t>Choosing a blue hat</w:t>
      </w:r>
    </w:p>
    <w:p w:rsidR="00325317" w:rsidRDefault="00325317" w:rsidP="00325317">
      <w:pPr>
        <w:pStyle w:val="prNumList2"/>
        <w:spacing w:after="180"/>
        <w:ind w:left="562" w:hanging="562"/>
      </w:pPr>
    </w:p>
    <w:p w:rsidR="00325317" w:rsidRDefault="00325317" w:rsidP="00325317">
      <w:pPr>
        <w:pStyle w:val="prNumList2"/>
        <w:spacing w:after="180"/>
        <w:ind w:left="562" w:hanging="562"/>
      </w:pPr>
    </w:p>
    <w:p w:rsidR="00325317" w:rsidRDefault="00325317" w:rsidP="00325317">
      <w:pPr>
        <w:pStyle w:val="prNumList2"/>
      </w:pPr>
      <w:r>
        <w:tab/>
      </w:r>
      <w:r>
        <w:rPr>
          <w:rStyle w:val="prListNumber"/>
        </w:rPr>
        <w:t>7</w:t>
      </w:r>
      <w:r w:rsidRPr="00236737">
        <w:rPr>
          <w:rStyle w:val="prListNumber"/>
        </w:rPr>
        <w:t>.</w:t>
      </w:r>
      <w:r>
        <w:tab/>
      </w:r>
      <w:r w:rsidRPr="00AB00D4">
        <w:rPr>
          <w:i/>
        </w:rPr>
        <w:t>Not</w:t>
      </w:r>
      <w:r>
        <w:t xml:space="preserve"> choosing a black hat</w:t>
      </w:r>
      <w:r>
        <w:tab/>
      </w:r>
      <w:r>
        <w:rPr>
          <w:rStyle w:val="prListNumber"/>
        </w:rPr>
        <w:t>8</w:t>
      </w:r>
      <w:r w:rsidRPr="00236737">
        <w:rPr>
          <w:rStyle w:val="prListNumber"/>
        </w:rPr>
        <w:t>.</w:t>
      </w:r>
      <w:r>
        <w:tab/>
      </w:r>
      <w:r w:rsidRPr="00AB00D4">
        <w:rPr>
          <w:i/>
        </w:rPr>
        <w:t>Not</w:t>
      </w:r>
      <w:r>
        <w:t xml:space="preserve"> choosing a green hat</w:t>
      </w:r>
    </w:p>
    <w:p w:rsidR="00325317" w:rsidRDefault="00325317" w:rsidP="00325317">
      <w:pPr>
        <w:pStyle w:val="prNumList2"/>
        <w:spacing w:after="180"/>
        <w:ind w:left="562" w:hanging="562"/>
      </w:pPr>
    </w:p>
    <w:p w:rsidR="00325317" w:rsidRDefault="00325317" w:rsidP="00325317">
      <w:pPr>
        <w:pStyle w:val="prNumList2"/>
        <w:spacing w:after="180"/>
        <w:ind w:left="0" w:firstLine="0"/>
      </w:pPr>
    </w:p>
    <w:p w:rsidR="00325317" w:rsidRDefault="00325317" w:rsidP="00325317">
      <w:pPr>
        <w:pStyle w:val="prNumList1"/>
        <w:ind w:right="1200"/>
      </w:pPr>
      <w:r>
        <w:tab/>
      </w:r>
      <w:r>
        <w:rPr>
          <w:rStyle w:val="prListNumber"/>
        </w:rPr>
        <w:t>9</w:t>
      </w:r>
      <w:r w:rsidRPr="00D438EE">
        <w:rPr>
          <w:rStyle w:val="prListNumber"/>
        </w:rPr>
        <w:t>.</w:t>
      </w:r>
      <w:r>
        <w:tab/>
        <w:t xml:space="preserve">The probability that you draw a mechanical pencil from a group of </w:t>
      </w:r>
      <w:r>
        <w:br/>
        <w:t xml:space="preserve">25 mechanical and wooden pencils is </w:t>
      </w:r>
      <w:r w:rsidRPr="00190837">
        <w:rPr>
          <w:position w:val="-24"/>
        </w:rPr>
        <w:object w:dxaOrig="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5pt;height:30.3pt" o:ole="">
            <v:imagedata r:id="rId7" o:title=""/>
          </v:shape>
          <o:OLEObject Type="Embed" ProgID="Equation.DSMT4" ShapeID="_x0000_i1025" DrawAspect="Content" ObjectID="_1618045235" r:id="rId8"/>
        </w:object>
      </w:r>
      <w:r>
        <w:t xml:space="preserve"> How many are mechanical pencils?</w:t>
      </w:r>
    </w:p>
    <w:p w:rsidR="00325317" w:rsidRDefault="00325317" w:rsidP="00CE7F86"/>
    <w:p w:rsidR="00B8719A" w:rsidRDefault="00B8719A" w:rsidP="00CE7F86"/>
    <w:p w:rsidR="00B8719A" w:rsidRDefault="00B8719A" w:rsidP="00B8719A">
      <w:pPr>
        <w:pStyle w:val="NoSpacing"/>
        <w:rPr>
          <w:rFonts w:ascii="Calibri" w:hAnsi="Calibri"/>
          <w:sz w:val="24"/>
        </w:rPr>
      </w:pPr>
      <w:r>
        <w:rPr>
          <w:rFonts w:ascii="Calibri" w:hAnsi="Calibri"/>
          <w:sz w:val="24"/>
        </w:rPr>
        <w:lastRenderedPageBreak/>
        <w:t>Name: __________</w:t>
      </w:r>
      <w:r w:rsidRPr="00644D88">
        <w:rPr>
          <w:rFonts w:ascii="Calibri" w:hAnsi="Calibri"/>
          <w:sz w:val="24"/>
        </w:rPr>
        <w:t>_________________</w:t>
      </w:r>
      <w:r>
        <w:rPr>
          <w:rFonts w:ascii="Calibri" w:hAnsi="Calibri"/>
          <w:b/>
          <w:sz w:val="24"/>
        </w:rPr>
        <w:t xml:space="preserve">  </w:t>
      </w:r>
      <w:r>
        <w:rPr>
          <w:rFonts w:ascii="Calibri" w:hAnsi="Calibri"/>
          <w:sz w:val="24"/>
        </w:rPr>
        <w:t>Table# ____ Period _____ Date ___________</w:t>
      </w:r>
    </w:p>
    <w:p w:rsidR="00B8719A" w:rsidRDefault="00B8719A" w:rsidP="00B8719A">
      <w:pPr>
        <w:pStyle w:val="NoSpacing"/>
        <w:jc w:val="center"/>
        <w:rPr>
          <w:rFonts w:ascii="Calibri" w:hAnsi="Calibri"/>
          <w:b/>
          <w:sz w:val="32"/>
        </w:rPr>
      </w:pPr>
      <w:r>
        <w:rPr>
          <w:rFonts w:ascii="Calibri" w:hAnsi="Calibri"/>
          <w:b/>
          <w:sz w:val="32"/>
        </w:rPr>
        <w:t>15.3A Theoretical Vs Experimental Probability_Classwork</w:t>
      </w:r>
    </w:p>
    <w:p w:rsidR="00B8719A" w:rsidRPr="00296F0E" w:rsidRDefault="00B8719A" w:rsidP="00B8719A">
      <w:pPr>
        <w:pStyle w:val="NoSpacing"/>
        <w:rPr>
          <w:rFonts w:ascii="Calibri" w:hAnsi="Calibri"/>
          <w:i/>
          <w:sz w:val="2"/>
        </w:rPr>
      </w:pPr>
    </w:p>
    <w:p w:rsidR="00B8719A" w:rsidRPr="004A7FA2" w:rsidRDefault="00B8719A" w:rsidP="00B8719A">
      <w:pPr>
        <w:pStyle w:val="NoSpacing"/>
        <w:rPr>
          <w:rFonts w:ascii="Calibri" w:hAnsi="Calibri"/>
          <w:i/>
          <w:sz w:val="10"/>
        </w:rPr>
      </w:pPr>
    </w:p>
    <w:p w:rsidR="00B8719A" w:rsidRPr="007E4B82" w:rsidRDefault="00B8719A" w:rsidP="00B8719A">
      <w:pPr>
        <w:pStyle w:val="NoSpacing"/>
        <w:rPr>
          <w:rFonts w:ascii="Calibri" w:hAnsi="Calibri"/>
          <w:i/>
          <w:sz w:val="20"/>
        </w:rPr>
      </w:pPr>
      <w:r w:rsidRPr="007E4B82">
        <w:rPr>
          <w:rFonts w:ascii="Calibri" w:hAnsi="Calibri"/>
          <w:i/>
          <w:sz w:val="20"/>
        </w:rPr>
        <w:t>Objective: Attend to Precision (MP6). Use experimental probabilities to make predictions; use theoretical probabilities to find quantities; compare experimental and theoretical. CCSS.7.SP.5, CCSS.7.SP.6, and CCSS.7.SP.7</w:t>
      </w:r>
    </w:p>
    <w:p w:rsidR="00B8719A" w:rsidRPr="007E4B82" w:rsidRDefault="00B8719A" w:rsidP="00B8719A">
      <w:pPr>
        <w:pStyle w:val="NoSpacing"/>
        <w:rPr>
          <w:rFonts w:ascii="Calibri" w:hAnsi="Calibri"/>
          <w:i/>
          <w:sz w:val="20"/>
        </w:rPr>
      </w:pPr>
      <w:r w:rsidRPr="007E4B82">
        <w:rPr>
          <w:rFonts w:ascii="Calibri" w:hAnsi="Calibri"/>
          <w:i/>
          <w:sz w:val="20"/>
        </w:rPr>
        <w:t>HW: 15.3A worksheet</w:t>
      </w:r>
    </w:p>
    <w:p w:rsidR="00B8719A" w:rsidRPr="004A7FA2" w:rsidRDefault="00B8719A" w:rsidP="00B8719A">
      <w:pPr>
        <w:pStyle w:val="NoSpacing"/>
        <w:rPr>
          <w:rFonts w:ascii="Calibri" w:hAnsi="Calibri"/>
          <w:i/>
          <w:sz w:val="14"/>
        </w:rPr>
      </w:pPr>
    </w:p>
    <w:tbl>
      <w:tblPr>
        <w:tblStyle w:val="TableGrid"/>
        <w:tblW w:w="0" w:type="auto"/>
        <w:tblLook w:val="04A0" w:firstRow="1" w:lastRow="0" w:firstColumn="1" w:lastColumn="0" w:noHBand="0" w:noVBand="1"/>
      </w:tblPr>
      <w:tblGrid>
        <w:gridCol w:w="10214"/>
      </w:tblGrid>
      <w:tr w:rsidR="00B8719A" w:rsidTr="00D41D01">
        <w:tc>
          <w:tcPr>
            <w:tcW w:w="10214" w:type="dxa"/>
          </w:tcPr>
          <w:p w:rsidR="00B8719A" w:rsidRPr="00581C13" w:rsidRDefault="00B8719A" w:rsidP="00D41D01">
            <w:pPr>
              <w:rPr>
                <w:b/>
                <w:u w:val="single"/>
              </w:rPr>
            </w:pPr>
            <w:r w:rsidRPr="00581C13">
              <w:rPr>
                <w:b/>
                <w:u w:val="single"/>
              </w:rPr>
              <w:t>What do you know about probability?</w:t>
            </w:r>
          </w:p>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tc>
      </w:tr>
      <w:tr w:rsidR="00B8719A" w:rsidTr="00D41D01">
        <w:tc>
          <w:tcPr>
            <w:tcW w:w="10214" w:type="dxa"/>
          </w:tcPr>
          <w:p w:rsidR="00B8719A" w:rsidRDefault="00B8719A" w:rsidP="00D41D01"/>
          <w:p w:rsidR="00B8719A" w:rsidRPr="00581C13" w:rsidRDefault="00B8719A" w:rsidP="00D41D01">
            <w:pPr>
              <w:rPr>
                <w:b/>
                <w:u w:val="single"/>
              </w:rPr>
            </w:pPr>
            <w:r w:rsidRPr="00581C13">
              <w:rPr>
                <w:b/>
                <w:u w:val="single"/>
              </w:rPr>
              <w:t>Contrast experimental and theoretical probability</w:t>
            </w:r>
          </w:p>
          <w:tbl>
            <w:tblPr>
              <w:tblStyle w:val="TableGrid"/>
              <w:tblW w:w="0" w:type="auto"/>
              <w:tblLook w:val="04A0" w:firstRow="1" w:lastRow="0" w:firstColumn="1" w:lastColumn="0" w:noHBand="0" w:noVBand="1"/>
            </w:tblPr>
            <w:tblGrid>
              <w:gridCol w:w="4994"/>
              <w:gridCol w:w="4994"/>
            </w:tblGrid>
            <w:tr w:rsidR="00B8719A" w:rsidTr="00D41D01">
              <w:tc>
                <w:tcPr>
                  <w:tcW w:w="4994" w:type="dxa"/>
                </w:tcPr>
                <w:p w:rsidR="00B8719A" w:rsidRDefault="00B8719A" w:rsidP="00D41D01">
                  <w:r>
                    <w:t>Experimental Probability</w:t>
                  </w:r>
                </w:p>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tc>
              <w:tc>
                <w:tcPr>
                  <w:tcW w:w="4994" w:type="dxa"/>
                </w:tcPr>
                <w:p w:rsidR="00B8719A" w:rsidRDefault="00B8719A" w:rsidP="00D41D01">
                  <w:r>
                    <w:t>Theoretical Probability:</w:t>
                  </w:r>
                </w:p>
              </w:tc>
            </w:tr>
          </w:tbl>
          <w:p w:rsidR="00B8719A" w:rsidRDefault="00B8719A" w:rsidP="00D41D01"/>
        </w:tc>
      </w:tr>
      <w:tr w:rsidR="00B8719A" w:rsidTr="00D41D01">
        <w:tc>
          <w:tcPr>
            <w:tcW w:w="10214" w:type="dxa"/>
          </w:tcPr>
          <w:p w:rsidR="00B8719A" w:rsidRDefault="00B8719A" w:rsidP="00D41D01"/>
          <w:p w:rsidR="00B8719A" w:rsidRPr="00581C13" w:rsidRDefault="00B8719A" w:rsidP="00D41D01">
            <w:pPr>
              <w:rPr>
                <w:b/>
                <w:u w:val="single"/>
              </w:rPr>
            </w:pPr>
            <w:r w:rsidRPr="00581C13">
              <w:rPr>
                <w:b/>
                <w:u w:val="single"/>
              </w:rPr>
              <w:t>Example 1</w:t>
            </w:r>
          </w:p>
          <w:tbl>
            <w:tblPr>
              <w:tblStyle w:val="TableGrid"/>
              <w:tblW w:w="0" w:type="auto"/>
              <w:tblLook w:val="04A0" w:firstRow="1" w:lastRow="0" w:firstColumn="1" w:lastColumn="0" w:noHBand="0" w:noVBand="1"/>
            </w:tblPr>
            <w:tblGrid>
              <w:gridCol w:w="4994"/>
              <w:gridCol w:w="4994"/>
            </w:tblGrid>
            <w:tr w:rsidR="00B8719A" w:rsidTr="00D41D01">
              <w:tc>
                <w:tcPr>
                  <w:tcW w:w="4994" w:type="dxa"/>
                </w:tcPr>
                <w:p w:rsidR="00B8719A" w:rsidRDefault="00B8719A" w:rsidP="00D41D01">
                  <w:r>
                    <w:t>Experimental Probability</w:t>
                  </w:r>
                </w:p>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p w:rsidR="00B8719A" w:rsidRDefault="00B8719A" w:rsidP="00D41D01"/>
              </w:tc>
              <w:tc>
                <w:tcPr>
                  <w:tcW w:w="4994" w:type="dxa"/>
                </w:tcPr>
                <w:p w:rsidR="00B8719A" w:rsidRDefault="00B8719A" w:rsidP="00D41D01">
                  <w:r>
                    <w:t>Theoretical Probability:</w:t>
                  </w:r>
                </w:p>
              </w:tc>
            </w:tr>
          </w:tbl>
          <w:p w:rsidR="00B8719A" w:rsidRDefault="00B8719A" w:rsidP="00D41D01"/>
        </w:tc>
      </w:tr>
      <w:tr w:rsidR="00B8719A" w:rsidTr="00D41D01">
        <w:tc>
          <w:tcPr>
            <w:tcW w:w="10214" w:type="dxa"/>
          </w:tcPr>
          <w:p w:rsidR="00B8719A" w:rsidRDefault="00B8719A" w:rsidP="00D41D01">
            <w:pPr>
              <w:rPr>
                <w:b/>
                <w:u w:val="single"/>
              </w:rPr>
            </w:pPr>
          </w:p>
          <w:p w:rsidR="00B8719A" w:rsidRPr="00581C13" w:rsidRDefault="00B8719A" w:rsidP="00D41D01">
            <w:pPr>
              <w:rPr>
                <w:b/>
                <w:u w:val="single"/>
              </w:rPr>
            </w:pPr>
            <w:r w:rsidRPr="00581C13">
              <w:rPr>
                <w:b/>
                <w:u w:val="single"/>
              </w:rPr>
              <w:t>Experimental vs Theoretical</w:t>
            </w:r>
          </w:p>
          <w:p w:rsidR="00B8719A" w:rsidRPr="00581C13" w:rsidRDefault="00B8719A" w:rsidP="00D41D01">
            <w:pPr>
              <w:rPr>
                <w:b/>
                <w:u w:val="single"/>
              </w:rPr>
            </w:pPr>
          </w:p>
          <w:p w:rsidR="00B8719A" w:rsidRDefault="00B8719A" w:rsidP="00D41D01">
            <w:r>
              <w:t>Theoretical Probability:</w:t>
            </w:r>
          </w:p>
          <w:p w:rsidR="00B8719A" w:rsidRDefault="00B8719A" w:rsidP="00D41D01"/>
          <w:p w:rsidR="00B8719A" w:rsidRDefault="00B8719A" w:rsidP="00D41D01"/>
          <w:p w:rsidR="00B8719A" w:rsidRDefault="00B8719A" w:rsidP="00D41D01"/>
          <w:p w:rsidR="00B8719A" w:rsidRDefault="00B8719A" w:rsidP="00D41D01"/>
          <w:p w:rsidR="00B8719A" w:rsidRDefault="00B8719A" w:rsidP="00D41D01">
            <w:r>
              <w:t>Experimental probability:</w:t>
            </w:r>
          </w:p>
          <w:p w:rsidR="00B8719A" w:rsidRDefault="00B8719A" w:rsidP="00D41D01"/>
          <w:p w:rsidR="00B8719A" w:rsidRDefault="00B8719A" w:rsidP="00D41D01"/>
          <w:p w:rsidR="00B8719A" w:rsidRDefault="00B8719A" w:rsidP="00D41D01"/>
          <w:p w:rsidR="00B8719A" w:rsidRDefault="00B8719A" w:rsidP="00D41D01"/>
        </w:tc>
      </w:tr>
    </w:tbl>
    <w:p w:rsidR="00B8719A" w:rsidRDefault="00B8719A" w:rsidP="00B8719A">
      <w:r>
        <w:rPr>
          <w:noProof/>
        </w:rPr>
        <w:lastRenderedPageBreak/>
        <w:drawing>
          <wp:inline distT="0" distB="0" distL="0" distR="0" wp14:anchorId="6C414C48" wp14:editId="20186743">
            <wp:extent cx="6492240" cy="5398770"/>
            <wp:effectExtent l="0" t="0" r="381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492240" cy="5398770"/>
                    </a:xfrm>
                    <a:prstGeom prst="rect">
                      <a:avLst/>
                    </a:prstGeom>
                  </pic:spPr>
                </pic:pic>
              </a:graphicData>
            </a:graphic>
          </wp:inline>
        </w:drawing>
      </w:r>
    </w:p>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p w:rsidR="00B8719A" w:rsidRDefault="00B8719A" w:rsidP="00B8719A">
      <w:r>
        <w:t>1) 1/2</w:t>
      </w:r>
      <w:r>
        <w:tab/>
        <w:t>2) 4/9</w:t>
      </w:r>
      <w:r>
        <w:tab/>
      </w:r>
      <w:r>
        <w:tab/>
        <w:t>3) 6</w:t>
      </w:r>
      <w:r>
        <w:tab/>
      </w:r>
      <w:r>
        <w:tab/>
        <w:t>4) 8</w:t>
      </w:r>
      <w:r>
        <w:tab/>
      </w:r>
      <w:r>
        <w:tab/>
        <w:t>5) 1/3</w:t>
      </w:r>
      <w:r>
        <w:tab/>
      </w:r>
      <w:r>
        <w:tab/>
        <w:t>6) 5/18      7) theo= what should happened; exp= what actually happens</w:t>
      </w:r>
    </w:p>
    <w:p w:rsidR="00B8719A" w:rsidRDefault="00B8719A" w:rsidP="00B8719A">
      <w:pPr>
        <w:pStyle w:val="aaaNameDate"/>
      </w:pPr>
      <w:r>
        <w:lastRenderedPageBreak/>
        <w:t>Name</w:t>
      </w:r>
      <w:r>
        <w:tab/>
      </w:r>
      <w:r>
        <w:tab/>
        <w:t>Date</w:t>
      </w:r>
      <w:r>
        <w:tab/>
      </w:r>
    </w:p>
    <w:p w:rsidR="00B8719A" w:rsidRPr="00B8719A" w:rsidRDefault="00B8719A" w:rsidP="00B8719A">
      <w:pPr>
        <w:pStyle w:val="prDirectionLine"/>
        <w:jc w:val="center"/>
        <w:rPr>
          <w:sz w:val="32"/>
        </w:rPr>
      </w:pPr>
      <w:r w:rsidRPr="00B8719A">
        <w:rPr>
          <w:sz w:val="32"/>
        </w:rPr>
        <w:t>15.3A HOMEWORK</w:t>
      </w:r>
    </w:p>
    <w:p w:rsidR="00B8719A" w:rsidRDefault="00B8719A" w:rsidP="00B8719A">
      <w:pPr>
        <w:pStyle w:val="prDirectionLine"/>
      </w:pPr>
      <w:r>
        <w:rPr>
          <w:noProof/>
        </w:rPr>
        <w:drawing>
          <wp:anchor distT="0" distB="0" distL="114300" distR="114300" simplePos="0" relativeHeight="251670528" behindDoc="0" locked="0" layoutInCell="1" allowOverlap="1" wp14:anchorId="68663BED" wp14:editId="3515CF8F">
            <wp:simplePos x="0" y="0"/>
            <wp:positionH relativeFrom="column">
              <wp:posOffset>4086860</wp:posOffset>
            </wp:positionH>
            <wp:positionV relativeFrom="paragraph">
              <wp:posOffset>9525</wp:posOffset>
            </wp:positionV>
            <wp:extent cx="2184400" cy="1917700"/>
            <wp:effectExtent l="0" t="0" r="0" b="0"/>
            <wp:wrapNone/>
            <wp:docPr id="29" name="Picture 29" descr="TA: S:\mscc7wb03.01\Red Production\Red Record and Practice Journal\Art\10\mscc7_rpj_1003_04.eps,11/16/2012 9:17:10 AM replaced: 7/31/2016 7:20:25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TA: S:\mscc7wb03.01\Red Production\Red Record and Practice Journal\Art\10\mscc7_rpj_1003_04.eps,11/16/2012 9:17:10 AM"/>
                    <pic:cNvPicPr>
                      <a:picLocks noChangeAspect="1" noChangeArrowheads="1"/>
                    </pic:cNvPicPr>
                  </pic:nvPicPr>
                  <pic:blipFill>
                    <a:blip r:embed="rId10" cstate="print"/>
                    <a:srcRect/>
                    <a:stretch>
                      <a:fillRect/>
                    </a:stretch>
                  </pic:blipFill>
                  <pic:spPr bwMode="auto">
                    <a:xfrm>
                      <a:off x="0" y="0"/>
                      <a:ext cx="2184400" cy="1917700"/>
                    </a:xfrm>
                    <a:prstGeom prst="rect">
                      <a:avLst/>
                    </a:prstGeom>
                    <a:noFill/>
                    <a:ln w="9525">
                      <a:noFill/>
                      <a:miter lim="800000"/>
                      <a:headEnd/>
                      <a:tailEnd/>
                    </a:ln>
                  </pic:spPr>
                </pic:pic>
              </a:graphicData>
            </a:graphic>
          </wp:anchor>
        </w:drawing>
      </w:r>
      <w:r>
        <w:t xml:space="preserve">Use the bar graph to find the experimental probability </w:t>
      </w:r>
      <w:r>
        <w:br/>
        <w:t>of the event.</w:t>
      </w:r>
      <w:r>
        <w:rPr>
          <w:noProof/>
        </w:rPr>
        <w:t xml:space="preserve"> </w:t>
      </w:r>
    </w:p>
    <w:p w:rsidR="00B8719A" w:rsidRDefault="00B8719A" w:rsidP="00B8719A">
      <w:pPr>
        <w:pStyle w:val="prNumList3"/>
      </w:pPr>
      <w:r>
        <w:tab/>
      </w:r>
      <w:r>
        <w:rPr>
          <w:rStyle w:val="prListNumber"/>
        </w:rPr>
        <w:t>1</w:t>
      </w:r>
      <w:r w:rsidRPr="00236737">
        <w:rPr>
          <w:rStyle w:val="prListNumber"/>
        </w:rPr>
        <w:t>.</w:t>
      </w:r>
      <w:r>
        <w:tab/>
        <w:t>Drawing red</w:t>
      </w:r>
      <w:r>
        <w:tab/>
      </w:r>
      <w:r>
        <w:rPr>
          <w:rStyle w:val="prListNumber"/>
        </w:rPr>
        <w:t>2</w:t>
      </w:r>
      <w:r w:rsidRPr="00236737">
        <w:rPr>
          <w:rStyle w:val="prListNumber"/>
        </w:rPr>
        <w:t>.</w:t>
      </w:r>
      <w:r>
        <w:tab/>
        <w:t>Drawing orange</w:t>
      </w:r>
    </w:p>
    <w:p w:rsidR="00B8719A" w:rsidRDefault="00B8719A" w:rsidP="00B8719A">
      <w:pPr>
        <w:pStyle w:val="prNumList3"/>
      </w:pPr>
    </w:p>
    <w:p w:rsidR="00B8719A" w:rsidRDefault="00B8719A" w:rsidP="00B8719A">
      <w:pPr>
        <w:pStyle w:val="prNumList3"/>
      </w:pPr>
    </w:p>
    <w:p w:rsidR="00B8719A" w:rsidRDefault="00B8719A" w:rsidP="00B8719A">
      <w:pPr>
        <w:pStyle w:val="prNumList3"/>
      </w:pPr>
    </w:p>
    <w:p w:rsidR="00B8719A" w:rsidRDefault="00B8719A" w:rsidP="00B8719A">
      <w:pPr>
        <w:pStyle w:val="prNumList3"/>
      </w:pPr>
    </w:p>
    <w:p w:rsidR="00B8719A" w:rsidRDefault="00B8719A" w:rsidP="00B8719A">
      <w:pPr>
        <w:pStyle w:val="prNumList3"/>
      </w:pPr>
    </w:p>
    <w:p w:rsidR="00B8719A" w:rsidRDefault="00B8719A" w:rsidP="00B8719A">
      <w:pPr>
        <w:pStyle w:val="prNumList3"/>
      </w:pPr>
      <w:r>
        <w:tab/>
      </w:r>
      <w:r>
        <w:rPr>
          <w:rStyle w:val="prListNumber"/>
        </w:rPr>
        <w:t>3</w:t>
      </w:r>
      <w:r w:rsidRPr="00236737">
        <w:rPr>
          <w:rStyle w:val="prListNumber"/>
        </w:rPr>
        <w:t>.</w:t>
      </w:r>
      <w:r>
        <w:tab/>
        <w:t xml:space="preserve">Drawing </w:t>
      </w:r>
      <w:r w:rsidRPr="003B680F">
        <w:rPr>
          <w:i/>
        </w:rPr>
        <w:t>not</w:t>
      </w:r>
      <w:r>
        <w:t xml:space="preserve"> yellow</w:t>
      </w:r>
      <w:r>
        <w:tab/>
      </w:r>
      <w:r>
        <w:rPr>
          <w:rStyle w:val="prListNumber"/>
        </w:rPr>
        <w:t>4</w:t>
      </w:r>
      <w:r w:rsidRPr="00236737">
        <w:rPr>
          <w:rStyle w:val="prListNumber"/>
        </w:rPr>
        <w:t>.</w:t>
      </w:r>
      <w:r>
        <w:tab/>
        <w:t>Drawing a color with more than 4 letters in its name</w:t>
      </w:r>
    </w:p>
    <w:p w:rsidR="00B8719A" w:rsidRDefault="00B8719A" w:rsidP="00B8719A">
      <w:pPr>
        <w:pStyle w:val="prNumList3"/>
      </w:pPr>
    </w:p>
    <w:p w:rsidR="00B8719A" w:rsidRDefault="00B8719A" w:rsidP="00B8719A">
      <w:pPr>
        <w:pStyle w:val="prNumList3"/>
      </w:pPr>
    </w:p>
    <w:p w:rsidR="00B8719A" w:rsidRDefault="00B8719A" w:rsidP="00B8719A">
      <w:pPr>
        <w:pStyle w:val="prNumList3"/>
      </w:pPr>
    </w:p>
    <w:p w:rsidR="00B8719A" w:rsidRDefault="00B8719A" w:rsidP="00B8719A">
      <w:pPr>
        <w:pStyle w:val="prNumList1"/>
      </w:pPr>
      <w:r>
        <w:tab/>
      </w:r>
      <w:r>
        <w:rPr>
          <w:rStyle w:val="prListNumber"/>
        </w:rPr>
        <w:t>5</w:t>
      </w:r>
      <w:r w:rsidRPr="00D438EE">
        <w:rPr>
          <w:rStyle w:val="prListNumber"/>
        </w:rPr>
        <w:t>.</w:t>
      </w:r>
      <w:r>
        <w:tab/>
        <w:t>There are 25 students’ names in a hat. You choose 5 names. Three are boys’ names and two are girls’ names. How many of the 25 names would you expect to be boys’ names?</w:t>
      </w:r>
    </w:p>
    <w:p w:rsidR="00B8719A" w:rsidRDefault="00B8719A" w:rsidP="00B8719A">
      <w:pPr>
        <w:pStyle w:val="prLetSubList2"/>
      </w:pPr>
    </w:p>
    <w:p w:rsidR="00B8719A" w:rsidRDefault="00B8719A" w:rsidP="00B8719A">
      <w:pPr>
        <w:pStyle w:val="prNumList1"/>
      </w:pPr>
    </w:p>
    <w:p w:rsidR="00B8719A" w:rsidRDefault="00B8719A" w:rsidP="00B8719A">
      <w:pPr>
        <w:pStyle w:val="prNumList1"/>
      </w:pPr>
    </w:p>
    <w:p w:rsidR="00B8719A" w:rsidRDefault="00B8719A" w:rsidP="00B8719A">
      <w:pPr>
        <w:pStyle w:val="prDirectionLine"/>
      </w:pPr>
      <w:r>
        <w:t>Use a number cube to determine the theoretical probability of the event.</w:t>
      </w:r>
    </w:p>
    <w:p w:rsidR="00B8719A" w:rsidRDefault="00B8719A" w:rsidP="00B8719A">
      <w:pPr>
        <w:pStyle w:val="prNumList2"/>
      </w:pPr>
      <w:r>
        <w:tab/>
      </w:r>
      <w:r w:rsidRPr="00B45BEF">
        <w:rPr>
          <w:rStyle w:val="prListNumber"/>
        </w:rPr>
        <w:t>6.</w:t>
      </w:r>
      <w:r>
        <w:tab/>
        <w:t>Rolling a 2</w:t>
      </w:r>
      <w:r>
        <w:tab/>
      </w:r>
      <w:r w:rsidRPr="00B45BEF">
        <w:rPr>
          <w:rStyle w:val="prListNumber"/>
        </w:rPr>
        <w:t>7.</w:t>
      </w:r>
      <w:r>
        <w:tab/>
        <w:t>Rolling a 5</w:t>
      </w:r>
    </w:p>
    <w:p w:rsidR="00B8719A" w:rsidRDefault="00B8719A" w:rsidP="00B8719A">
      <w:pPr>
        <w:pStyle w:val="prNumList2"/>
      </w:pPr>
    </w:p>
    <w:p w:rsidR="00B8719A" w:rsidRDefault="00B8719A" w:rsidP="00B8719A">
      <w:pPr>
        <w:pStyle w:val="prNumList2"/>
      </w:pPr>
    </w:p>
    <w:p w:rsidR="00B8719A" w:rsidRDefault="00B8719A" w:rsidP="00B8719A">
      <w:pPr>
        <w:pStyle w:val="prNumList2"/>
      </w:pPr>
    </w:p>
    <w:p w:rsidR="00B8719A" w:rsidRDefault="00B8719A" w:rsidP="00B8719A">
      <w:pPr>
        <w:pStyle w:val="prNumList2"/>
      </w:pPr>
      <w:r>
        <w:tab/>
      </w:r>
      <w:r w:rsidRPr="00B45BEF">
        <w:rPr>
          <w:rStyle w:val="prListNumber"/>
        </w:rPr>
        <w:t>8.</w:t>
      </w:r>
      <w:r>
        <w:tab/>
        <w:t>Rolling an even number</w:t>
      </w:r>
      <w:r>
        <w:tab/>
      </w:r>
      <w:r w:rsidRPr="00B45BEF">
        <w:rPr>
          <w:rStyle w:val="prListNumber"/>
        </w:rPr>
        <w:t>9.</w:t>
      </w:r>
      <w:r>
        <w:tab/>
        <w:t>Rolling a number greater than 1</w:t>
      </w:r>
    </w:p>
    <w:p w:rsidR="00B8719A" w:rsidRDefault="00B8719A" w:rsidP="00CE7F86"/>
    <w:p w:rsidR="00B8719A" w:rsidRDefault="00B8719A" w:rsidP="00CE7F86"/>
    <w:p w:rsidR="00B8719A" w:rsidRDefault="00B8719A" w:rsidP="00CE7F86"/>
    <w:p w:rsidR="00B8719A" w:rsidRDefault="00B8719A" w:rsidP="00CE7F86"/>
    <w:p w:rsidR="00B8719A" w:rsidRDefault="00B8719A" w:rsidP="00CE7F86"/>
    <w:p w:rsidR="00B8719A" w:rsidRDefault="00B8719A" w:rsidP="00CE7F86"/>
    <w:p w:rsidR="00B8719A" w:rsidRDefault="00B8719A" w:rsidP="00B8719A">
      <w:pPr>
        <w:pStyle w:val="NoSpacing"/>
        <w:rPr>
          <w:rFonts w:ascii="Calibri" w:hAnsi="Calibri"/>
          <w:sz w:val="24"/>
        </w:rPr>
      </w:pPr>
      <w:r>
        <w:rPr>
          <w:rFonts w:ascii="Calibri" w:hAnsi="Calibri"/>
          <w:sz w:val="24"/>
        </w:rPr>
        <w:lastRenderedPageBreak/>
        <w:t>Name: __________</w:t>
      </w:r>
      <w:r w:rsidRPr="00644D88">
        <w:rPr>
          <w:rFonts w:ascii="Calibri" w:hAnsi="Calibri"/>
          <w:sz w:val="24"/>
        </w:rPr>
        <w:t>_________________</w:t>
      </w:r>
      <w:r>
        <w:rPr>
          <w:rFonts w:ascii="Calibri" w:hAnsi="Calibri"/>
          <w:b/>
          <w:sz w:val="24"/>
        </w:rPr>
        <w:t xml:space="preserve">  </w:t>
      </w:r>
      <w:r>
        <w:rPr>
          <w:rFonts w:ascii="Calibri" w:hAnsi="Calibri"/>
          <w:sz w:val="24"/>
        </w:rPr>
        <w:t>Table# ____ Period _____ Date ___________</w:t>
      </w:r>
    </w:p>
    <w:p w:rsidR="00B8719A" w:rsidRDefault="00B8719A" w:rsidP="00B8719A">
      <w:pPr>
        <w:pStyle w:val="NoSpacing"/>
        <w:jc w:val="center"/>
        <w:rPr>
          <w:rFonts w:ascii="Calibri" w:hAnsi="Calibri"/>
          <w:b/>
          <w:sz w:val="32"/>
        </w:rPr>
      </w:pPr>
      <w:r>
        <w:rPr>
          <w:rFonts w:ascii="Calibri" w:hAnsi="Calibri"/>
          <w:b/>
          <w:sz w:val="32"/>
        </w:rPr>
        <w:t>15.3B Theoretical Vs Experimental Probability_Classwork</w:t>
      </w:r>
    </w:p>
    <w:p w:rsidR="00B8719A" w:rsidRPr="00296F0E" w:rsidRDefault="00B8719A" w:rsidP="00B8719A">
      <w:pPr>
        <w:pStyle w:val="NoSpacing"/>
        <w:rPr>
          <w:rFonts w:ascii="Calibri" w:hAnsi="Calibri"/>
          <w:i/>
          <w:sz w:val="2"/>
        </w:rPr>
      </w:pPr>
    </w:p>
    <w:p w:rsidR="00B8719A" w:rsidRPr="004A7FA2" w:rsidRDefault="00B8719A" w:rsidP="00B8719A">
      <w:pPr>
        <w:pStyle w:val="NoSpacing"/>
        <w:rPr>
          <w:rFonts w:ascii="Calibri" w:hAnsi="Calibri"/>
          <w:i/>
          <w:sz w:val="10"/>
        </w:rPr>
      </w:pPr>
    </w:p>
    <w:p w:rsidR="00B8719A" w:rsidRPr="00B8719A" w:rsidRDefault="00B8719A" w:rsidP="00B8719A">
      <w:pPr>
        <w:pStyle w:val="NoSpacing"/>
        <w:rPr>
          <w:rFonts w:ascii="Calibri" w:hAnsi="Calibri"/>
          <w:i/>
          <w:sz w:val="20"/>
        </w:rPr>
      </w:pPr>
      <w:r w:rsidRPr="00B8719A">
        <w:rPr>
          <w:rFonts w:ascii="Calibri" w:hAnsi="Calibri"/>
          <w:i/>
          <w:sz w:val="20"/>
        </w:rPr>
        <w:t>Objective: Attend to Precision (MP6). Use experimental probabilities to make predictions; use theoretical probabilities to find quantities; compare experimental and theoretical. CCSS.7.SP.5, CCSS.7.SP.6, and CCSS.7.SP.7</w:t>
      </w:r>
    </w:p>
    <w:p w:rsidR="00B8719A" w:rsidRDefault="00B8719A" w:rsidP="00CE7F86">
      <w:pPr>
        <w:rPr>
          <w:i/>
          <w:sz w:val="20"/>
        </w:rPr>
      </w:pPr>
      <w:r w:rsidRPr="00B8719A">
        <w:rPr>
          <w:i/>
          <w:sz w:val="20"/>
        </w:rPr>
        <w:t>HW: textbook 15.3B pg 649_ #6-23 ALL</w:t>
      </w:r>
    </w:p>
    <w:p w:rsidR="00B8719A" w:rsidRPr="00B8719A" w:rsidRDefault="00B8719A" w:rsidP="00CE7F86">
      <w:pPr>
        <w:rPr>
          <w:i/>
          <w:sz w:val="20"/>
        </w:rPr>
      </w:pPr>
      <w:r>
        <w:rPr>
          <w:noProof/>
        </w:rPr>
        <w:drawing>
          <wp:inline distT="0" distB="0" distL="0" distR="0" wp14:anchorId="65692375" wp14:editId="0D822D47">
            <wp:extent cx="6180847" cy="7464896"/>
            <wp:effectExtent l="0" t="0" r="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86016" cy="7471139"/>
                    </a:xfrm>
                    <a:prstGeom prst="rect">
                      <a:avLst/>
                    </a:prstGeom>
                  </pic:spPr>
                </pic:pic>
              </a:graphicData>
            </a:graphic>
          </wp:inline>
        </w:drawing>
      </w:r>
    </w:p>
    <w:p w:rsidR="00B8719A" w:rsidRDefault="00B8719A" w:rsidP="00CE7F86">
      <w:r>
        <w:rPr>
          <w:noProof/>
        </w:rPr>
        <w:lastRenderedPageBreak/>
        <w:drawing>
          <wp:inline distT="0" distB="0" distL="0" distR="0" wp14:anchorId="49DFFB90" wp14:editId="4C54275F">
            <wp:extent cx="5181197" cy="4948084"/>
            <wp:effectExtent l="0" t="0" r="635"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206434" cy="4972186"/>
                    </a:xfrm>
                    <a:prstGeom prst="rect">
                      <a:avLst/>
                    </a:prstGeom>
                  </pic:spPr>
                </pic:pic>
              </a:graphicData>
            </a:graphic>
          </wp:inline>
        </w:drawing>
      </w:r>
    </w:p>
    <w:p w:rsidR="00B8719A" w:rsidRDefault="00B8719A" w:rsidP="00CE7F86">
      <w:r>
        <w:t>+++++++++++++++++++++++++++++++++++++++++++++++++++++++++++++++++++++++++++++++++++++++++++++</w:t>
      </w:r>
    </w:p>
    <w:p w:rsidR="00B8719A" w:rsidRPr="00B8719A" w:rsidRDefault="00B8719A" w:rsidP="00B8719A">
      <w:pPr>
        <w:rPr>
          <w:b/>
        </w:rPr>
      </w:pPr>
      <w:r w:rsidRPr="00B8719A">
        <w:rPr>
          <w:b/>
        </w:rPr>
        <w:t xml:space="preserve">CHALLENGING PROBLEMS </w:t>
      </w:r>
      <w:r>
        <w:rPr>
          <w:b/>
        </w:rPr>
        <w:t>(pg 650 in textbook)</w:t>
      </w:r>
    </w:p>
    <w:p w:rsidR="00B8719A" w:rsidRDefault="00B8719A" w:rsidP="00B8719A">
      <w:pPr>
        <w:pStyle w:val="ListParagraph"/>
        <w:numPr>
          <w:ilvl w:val="0"/>
          <w:numId w:val="9"/>
        </w:numPr>
      </w:pPr>
      <w:r>
        <w:t>GAME SHOW. On a game show, a contestant randomly chooses a chip form a bag that contains numbers and strikes. The theoretical probability of choosing a strike is 3/10. The bag contains 9 strikes. How many chips are in the bag?</w:t>
      </w:r>
    </w:p>
    <w:p w:rsidR="00B8719A" w:rsidRDefault="00B8719A" w:rsidP="00B8719A">
      <w:pPr>
        <w:pStyle w:val="ListParagraph"/>
        <w:ind w:left="360"/>
      </w:pPr>
    </w:p>
    <w:p w:rsidR="00B8719A" w:rsidRDefault="00B8719A" w:rsidP="00B8719A">
      <w:pPr>
        <w:pStyle w:val="ListParagraph"/>
        <w:ind w:left="360"/>
      </w:pPr>
    </w:p>
    <w:p w:rsidR="00B8719A" w:rsidRDefault="00B8719A" w:rsidP="00B8719A">
      <w:pPr>
        <w:pStyle w:val="ListParagraph"/>
        <w:ind w:left="360"/>
      </w:pPr>
    </w:p>
    <w:p w:rsidR="00B8719A" w:rsidRDefault="00B8719A" w:rsidP="00B8719A">
      <w:pPr>
        <w:pStyle w:val="ListParagraph"/>
        <w:numPr>
          <w:ilvl w:val="0"/>
          <w:numId w:val="9"/>
        </w:numPr>
      </w:pPr>
      <w:r>
        <w:t>MUSIC. The theoretical probability that a pop song plays on your MP3 player is 0.45. There are 80 songs on your MP3 player. How many of the songs are pop songs?</w:t>
      </w:r>
    </w:p>
    <w:p w:rsidR="00B8719A" w:rsidRDefault="00B8719A" w:rsidP="00B8719A">
      <w:pPr>
        <w:pStyle w:val="ListParagraph"/>
      </w:pPr>
    </w:p>
    <w:p w:rsidR="00B8719A" w:rsidRDefault="00B8719A" w:rsidP="00B8719A">
      <w:pPr>
        <w:pStyle w:val="ListParagraph"/>
        <w:ind w:left="360"/>
      </w:pPr>
    </w:p>
    <w:p w:rsidR="00B8719A" w:rsidRDefault="00B8719A" w:rsidP="00B8719A">
      <w:pPr>
        <w:pStyle w:val="ListParagraph"/>
        <w:ind w:left="360"/>
      </w:pPr>
    </w:p>
    <w:p w:rsidR="00B8719A" w:rsidRDefault="00B8719A" w:rsidP="00B8719A">
      <w:pPr>
        <w:pStyle w:val="ListParagraph"/>
        <w:numPr>
          <w:ilvl w:val="0"/>
          <w:numId w:val="9"/>
        </w:numPr>
      </w:pPr>
      <w:r>
        <w:t>MODELING. There are 16 females and 20 males in a class.</w:t>
      </w:r>
    </w:p>
    <w:p w:rsidR="00B8719A" w:rsidRDefault="00B8719A" w:rsidP="00B8719A">
      <w:pPr>
        <w:pStyle w:val="ListParagraph"/>
        <w:numPr>
          <w:ilvl w:val="1"/>
          <w:numId w:val="9"/>
        </w:numPr>
      </w:pPr>
      <w:r>
        <w:t>What is the theoretical probability that a randomly chosen student is female?</w:t>
      </w:r>
    </w:p>
    <w:p w:rsidR="00B8719A" w:rsidRDefault="00B8719A" w:rsidP="00B8719A">
      <w:pPr>
        <w:pStyle w:val="ListParagraph"/>
        <w:ind w:left="1080"/>
      </w:pPr>
    </w:p>
    <w:p w:rsidR="00B8719A" w:rsidRDefault="00B8719A" w:rsidP="00B8719A">
      <w:pPr>
        <w:pStyle w:val="ListParagraph"/>
        <w:ind w:left="1080"/>
      </w:pPr>
    </w:p>
    <w:p w:rsidR="00B8719A" w:rsidRDefault="00B8719A" w:rsidP="00B8719A">
      <w:pPr>
        <w:pStyle w:val="ListParagraph"/>
        <w:numPr>
          <w:ilvl w:val="1"/>
          <w:numId w:val="9"/>
        </w:numPr>
      </w:pPr>
      <w:r>
        <w:t>One week later, there are 45 students in the class. The theoretical probability that a randomly chosen student is a female is the same as last week. How many males joined the class?</w:t>
      </w:r>
    </w:p>
    <w:p w:rsidR="008A1207" w:rsidRDefault="008A1207" w:rsidP="00D22C79">
      <w:pPr>
        <w:pStyle w:val="NoSpacing"/>
      </w:pPr>
    </w:p>
    <w:p w:rsidR="008A1207" w:rsidRDefault="008A1207" w:rsidP="008A1207">
      <w:r>
        <w:lastRenderedPageBreak/>
        <w:t>Name: ____________________________</w:t>
      </w:r>
      <w:r>
        <w:tab/>
        <w:t>Table #:_______ Period: ____________</w:t>
      </w:r>
      <w:r>
        <w:tab/>
        <w:t>Date: ________</w:t>
      </w:r>
    </w:p>
    <w:p w:rsidR="008A1207" w:rsidRPr="00E470B8" w:rsidRDefault="008A1207" w:rsidP="008A1207">
      <w:pPr>
        <w:spacing w:after="0" w:line="240" w:lineRule="auto"/>
        <w:jc w:val="center"/>
        <w:rPr>
          <w:b/>
          <w:sz w:val="32"/>
        </w:rPr>
      </w:pPr>
      <w:r>
        <w:rPr>
          <w:b/>
          <w:sz w:val="32"/>
        </w:rPr>
        <w:t>15.4A</w:t>
      </w:r>
      <w:r w:rsidRPr="00E470B8">
        <w:rPr>
          <w:b/>
          <w:sz w:val="32"/>
        </w:rPr>
        <w:t xml:space="preserve"> Fundamental Counting Principle_Classwork </w:t>
      </w:r>
    </w:p>
    <w:p w:rsidR="008A1207" w:rsidRPr="007E4B82" w:rsidRDefault="008A1207" w:rsidP="008A1207">
      <w:pPr>
        <w:spacing w:after="0" w:line="240" w:lineRule="auto"/>
        <w:rPr>
          <w:i/>
          <w:sz w:val="20"/>
        </w:rPr>
      </w:pPr>
      <w:r w:rsidRPr="007E4B82">
        <w:rPr>
          <w:i/>
          <w:sz w:val="20"/>
        </w:rPr>
        <w:t>Objective: Model with Mathematics (MP3). Use tree diagrams, tables, or a formula to find the number of possible outcomes; find probabilities of compound events (CCSS.7.SP.8)</w:t>
      </w:r>
    </w:p>
    <w:p w:rsidR="008A1207" w:rsidRPr="008A1207" w:rsidRDefault="008A1207" w:rsidP="008A1207">
      <w:pPr>
        <w:pStyle w:val="NoSpacing"/>
        <w:rPr>
          <w:i/>
          <w:sz w:val="20"/>
        </w:rPr>
      </w:pPr>
      <w:r w:rsidRPr="007E4B82">
        <w:rPr>
          <w:i/>
          <w:sz w:val="20"/>
        </w:rPr>
        <w:t>HW: textbook 15.4B pg 657_#8-24</w:t>
      </w:r>
      <w:r w:rsidR="00B477ED">
        <w:rPr>
          <w:i/>
          <w:sz w:val="20"/>
        </w:rPr>
        <w:t xml:space="preserve"> </w:t>
      </w:r>
      <w:r w:rsidRPr="007E4B82">
        <w:rPr>
          <w:i/>
          <w:sz w:val="20"/>
        </w:rPr>
        <w:t xml:space="preserve">ALL </w:t>
      </w:r>
    </w:p>
    <w:tbl>
      <w:tblPr>
        <w:tblStyle w:val="TableGrid"/>
        <w:tblW w:w="0" w:type="auto"/>
        <w:tblLook w:val="04A0" w:firstRow="1" w:lastRow="0" w:firstColumn="1" w:lastColumn="0" w:noHBand="0" w:noVBand="1"/>
      </w:tblPr>
      <w:tblGrid>
        <w:gridCol w:w="5109"/>
        <w:gridCol w:w="5105"/>
      </w:tblGrid>
      <w:tr w:rsidR="008A1207" w:rsidTr="00D41D01">
        <w:tc>
          <w:tcPr>
            <w:tcW w:w="10214" w:type="dxa"/>
            <w:gridSpan w:val="2"/>
          </w:tcPr>
          <w:p w:rsidR="008A1207" w:rsidRPr="009C6300" w:rsidRDefault="008A1207" w:rsidP="00D41D01">
            <w:pPr>
              <w:rPr>
                <w:b/>
                <w:sz w:val="24"/>
              </w:rPr>
            </w:pPr>
            <w:r>
              <w:rPr>
                <w:b/>
                <w:sz w:val="28"/>
              </w:rPr>
              <w:t>Fundamental counting principle:</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r>
      <w:tr w:rsidR="008A1207" w:rsidTr="00D41D01">
        <w:tc>
          <w:tcPr>
            <w:tcW w:w="5179" w:type="dxa"/>
          </w:tcPr>
          <w:p w:rsidR="008A1207" w:rsidRDefault="008A1207" w:rsidP="00D41D01">
            <w:r w:rsidRPr="00564295">
              <w:rPr>
                <w:b/>
              </w:rPr>
              <w:t>Example 1:</w:t>
            </w:r>
            <w:r>
              <w:t xml:space="preserve"> You flip a coin and spin the spinner with 3 equal sizes. How many outcomes are possible?</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c>
          <w:tcPr>
            <w:tcW w:w="5179" w:type="dxa"/>
          </w:tcPr>
          <w:p w:rsidR="008A1207" w:rsidRDefault="008A1207" w:rsidP="00D41D01">
            <w:r w:rsidRPr="00564295">
              <w:rPr>
                <w:b/>
              </w:rPr>
              <w:t>Example 2:</w:t>
            </w:r>
            <w:r>
              <w:t xml:space="preserve"> You pick a marble (a bag of 4 marbles) and roll a die. How many outcomes are possible?</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r>
      <w:tr w:rsidR="008A1207" w:rsidTr="00D41D01">
        <w:tc>
          <w:tcPr>
            <w:tcW w:w="10358" w:type="dxa"/>
            <w:gridSpan w:val="2"/>
          </w:tcPr>
          <w:p w:rsidR="008A1207" w:rsidRPr="009C6300" w:rsidRDefault="008A1207" w:rsidP="00D41D01">
            <w:pPr>
              <w:rPr>
                <w:b/>
                <w:sz w:val="24"/>
              </w:rPr>
            </w:pPr>
            <w:r>
              <w:rPr>
                <w:b/>
                <w:sz w:val="28"/>
              </w:rPr>
              <w:t xml:space="preserve">Compound Event: </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r>
      <w:tr w:rsidR="008A1207" w:rsidTr="00D41D01">
        <w:tc>
          <w:tcPr>
            <w:tcW w:w="5108" w:type="dxa"/>
          </w:tcPr>
          <w:p w:rsidR="008A1207" w:rsidRDefault="008A1207" w:rsidP="00D41D01">
            <w:r w:rsidRPr="00564295">
              <w:rPr>
                <w:b/>
              </w:rPr>
              <w:t>Example 1:</w:t>
            </w:r>
            <w:r>
              <w:t xml:space="preserve"> You flip a coin and spin the spinner with 3 equal sizes (A, B, and C). What is the probabilities of getting an A/Head?</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c>
          <w:tcPr>
            <w:tcW w:w="5106" w:type="dxa"/>
          </w:tcPr>
          <w:p w:rsidR="008A1207" w:rsidRDefault="008A1207" w:rsidP="00D41D01">
            <w:r w:rsidRPr="00564295">
              <w:rPr>
                <w:b/>
              </w:rPr>
              <w:t>Example 2:</w:t>
            </w:r>
            <w:r>
              <w:t xml:space="preserve"> You pick a marble (a bag of 4 marbles: Red, Yellow, Green, Blue) and roll a die. What is the probabilities of getting a Red/even number?</w:t>
            </w: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p w:rsidR="008A1207" w:rsidRDefault="008A1207" w:rsidP="00D41D01">
            <w:pPr>
              <w:rPr>
                <w:b/>
                <w:sz w:val="28"/>
              </w:rPr>
            </w:pPr>
          </w:p>
        </w:tc>
      </w:tr>
      <w:tr w:rsidR="008A1207" w:rsidTr="00D41D01">
        <w:tc>
          <w:tcPr>
            <w:tcW w:w="5108" w:type="dxa"/>
          </w:tcPr>
          <w:p w:rsidR="008A1207" w:rsidRDefault="008A1207" w:rsidP="00D41D01">
            <w:r w:rsidRPr="009C6300">
              <w:rPr>
                <w:b/>
              </w:rPr>
              <w:t>Example 3:</w:t>
            </w:r>
            <w:r>
              <w:t xml:space="preserve"> </w:t>
            </w:r>
          </w:p>
          <w:p w:rsidR="008A1207" w:rsidRDefault="008A1207" w:rsidP="00D41D01">
            <w:pPr>
              <w:pStyle w:val="ListParagraph"/>
              <w:numPr>
                <w:ilvl w:val="0"/>
                <w:numId w:val="10"/>
              </w:numPr>
            </w:pPr>
            <w:r>
              <w:t xml:space="preserve">Find the total number of possible outcomes of rolling a number cube and flipping a coin. </w:t>
            </w:r>
          </w:p>
          <w:p w:rsidR="008A1207" w:rsidRDefault="008A1207" w:rsidP="00D41D01">
            <w:pPr>
              <w:pStyle w:val="ListParagraph"/>
              <w:numPr>
                <w:ilvl w:val="0"/>
                <w:numId w:val="10"/>
              </w:numPr>
            </w:pPr>
            <w:r>
              <w:t>What is the probability of rolling a number greater than 4 and flipping tails?</w:t>
            </w:r>
          </w:p>
          <w:p w:rsidR="008A1207" w:rsidRDefault="008A1207" w:rsidP="00D41D01">
            <w:pPr>
              <w:rPr>
                <w:b/>
              </w:rPr>
            </w:pPr>
          </w:p>
          <w:p w:rsidR="008A1207" w:rsidRDefault="008A1207" w:rsidP="00D41D01">
            <w:pPr>
              <w:rPr>
                <w:b/>
              </w:rPr>
            </w:pPr>
          </w:p>
          <w:p w:rsidR="008A1207" w:rsidRDefault="008A1207" w:rsidP="00D41D01">
            <w:pPr>
              <w:rPr>
                <w:b/>
              </w:rPr>
            </w:pPr>
          </w:p>
          <w:p w:rsidR="008A1207" w:rsidRDefault="008A1207" w:rsidP="00D41D01">
            <w:pPr>
              <w:rPr>
                <w:b/>
              </w:rPr>
            </w:pPr>
          </w:p>
          <w:p w:rsidR="008A1207" w:rsidRDefault="008A1207" w:rsidP="00D41D01">
            <w:pPr>
              <w:rPr>
                <w:b/>
              </w:rPr>
            </w:pPr>
          </w:p>
          <w:p w:rsidR="008A1207" w:rsidRDefault="008A1207" w:rsidP="00D41D01">
            <w:pPr>
              <w:rPr>
                <w:b/>
              </w:rPr>
            </w:pPr>
          </w:p>
          <w:p w:rsidR="008A1207" w:rsidRDefault="008A1207" w:rsidP="00D41D01">
            <w:pPr>
              <w:rPr>
                <w:b/>
              </w:rPr>
            </w:pPr>
          </w:p>
          <w:p w:rsidR="008A1207" w:rsidRPr="00564295" w:rsidRDefault="008A1207" w:rsidP="00D41D01">
            <w:pPr>
              <w:rPr>
                <w:b/>
              </w:rPr>
            </w:pPr>
          </w:p>
        </w:tc>
        <w:tc>
          <w:tcPr>
            <w:tcW w:w="5106" w:type="dxa"/>
          </w:tcPr>
          <w:p w:rsidR="008A1207" w:rsidRPr="009C6300" w:rsidRDefault="008A1207" w:rsidP="00D41D01">
            <w:r>
              <w:rPr>
                <w:b/>
              </w:rPr>
              <w:t>Example 4:</w:t>
            </w:r>
          </w:p>
          <w:p w:rsidR="008A1207" w:rsidRDefault="008A1207" w:rsidP="00D41D01">
            <w:r>
              <w:t>You flip three nickels. What is the probability of flipping two head and one tails?</w:t>
            </w:r>
          </w:p>
          <w:p w:rsidR="008A1207" w:rsidRPr="00564295" w:rsidRDefault="008A1207" w:rsidP="00D41D01">
            <w:pPr>
              <w:rPr>
                <w:b/>
              </w:rPr>
            </w:pPr>
          </w:p>
        </w:tc>
      </w:tr>
    </w:tbl>
    <w:p w:rsidR="008A1207" w:rsidRDefault="008A1207" w:rsidP="008A1207"/>
    <w:p w:rsidR="008A1207" w:rsidRDefault="008A1207" w:rsidP="008A1207">
      <w:pPr>
        <w:pStyle w:val="aaaNameDate"/>
      </w:pPr>
      <w:r>
        <w:rPr>
          <w:noProof/>
        </w:rPr>
        <w:lastRenderedPageBreak/>
        <mc:AlternateContent>
          <mc:Choice Requires="wps">
            <w:drawing>
              <wp:anchor distT="0" distB="0" distL="114300" distR="114300" simplePos="0" relativeHeight="251673600" behindDoc="1" locked="0" layoutInCell="1" allowOverlap="1" wp14:anchorId="76F0015D" wp14:editId="7071389B">
                <wp:simplePos x="0" y="0"/>
                <wp:positionH relativeFrom="margin">
                  <wp:posOffset>914400</wp:posOffset>
                </wp:positionH>
                <wp:positionV relativeFrom="margin">
                  <wp:posOffset>332105</wp:posOffset>
                </wp:positionV>
                <wp:extent cx="5143500" cy="441960"/>
                <wp:effectExtent l="0" t="0" r="0" b="0"/>
                <wp:wrapTight wrapText="bothSides">
                  <wp:wrapPolygon edited="0">
                    <wp:start x="0" y="0"/>
                    <wp:lineTo x="21600" y="0"/>
                    <wp:lineTo x="21600" y="21600"/>
                    <wp:lineTo x="0" y="21600"/>
                    <wp:lineTo x="0" y="0"/>
                  </wp:wrapPolygon>
                </wp:wrapTight>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1D01" w:rsidRPr="009639FD" w:rsidRDefault="00D41D01" w:rsidP="008A1207">
                            <w:pPr>
                              <w:rPr>
                                <w:b/>
                                <w:sz w:val="40"/>
                              </w:rPr>
                            </w:pPr>
                            <w:r>
                              <w:rPr>
                                <w:b/>
                                <w:sz w:val="40"/>
                              </w:rPr>
                              <w:t>Practice problem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F0015D" id="_x0000_t202" coordsize="21600,21600" o:spt="202" path="m,l,21600r21600,l21600,xe">
                <v:stroke joinstyle="miter"/>
                <v:path gradientshapeok="t" o:connecttype="rect"/>
              </v:shapetype>
              <v:shape id="Text Box 13" o:spid="_x0000_s1026" type="#_x0000_t202" style="position:absolute;margin-left:1in;margin-top:26.15pt;width:405pt;height:34.8pt;z-index:-2516428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" filled="f" stroked="f">
                <v:textbox inset="0,0,0,0">
                  <w:txbxContent>
                    <w:p w:rsidR="00D41D01" w:rsidRPr="009639FD" w:rsidRDefault="00D41D01" w:rsidP="008A1207">
                      <w:pPr>
                        <w:rPr>
                          <w:b/>
                          <w:sz w:val="40"/>
                        </w:rPr>
                      </w:pPr>
                      <w:r>
                        <w:rPr>
                          <w:b/>
                          <w:sz w:val="40"/>
                        </w:rPr>
                        <w:t>Practice problems</w:t>
                      </w:r>
                    </w:p>
                  </w:txbxContent>
                </v:textbox>
                <w10:wrap type="tight" anchorx="margin" anchory="margin"/>
              </v:shape>
            </w:pict>
          </mc:Fallback>
        </mc:AlternateContent>
      </w:r>
      <w:r>
        <w:rPr>
          <w:noProof/>
        </w:rPr>
        <mc:AlternateContent>
          <mc:Choice Requires="wps">
            <w:drawing>
              <wp:anchor distT="0" distB="76200" distL="114300" distR="114300" simplePos="0" relativeHeight="251672576" behindDoc="1" locked="0" layoutInCell="1" allowOverlap="1" wp14:anchorId="42957AD5" wp14:editId="7B962633">
                <wp:simplePos x="0" y="0"/>
                <wp:positionH relativeFrom="margin">
                  <wp:posOffset>0</wp:posOffset>
                </wp:positionH>
                <wp:positionV relativeFrom="margin">
                  <wp:posOffset>304800</wp:posOffset>
                </wp:positionV>
                <wp:extent cx="838200" cy="495300"/>
                <wp:effectExtent l="0" t="0" r="0" b="0"/>
                <wp:wrapTopAndBottom/>
                <wp:docPr id="14" name="Rounded 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41D01" w:rsidRPr="00905465" w:rsidRDefault="00D41D01" w:rsidP="008A1207">
                            <w:pPr>
                              <w:pStyle w:val="aaaTitleNumber"/>
                            </w:pP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2957AD5" id="Rounded Rectangle 14" o:spid="_x0000_s1027" style="position:absolute;margin-left:0;margin-top:24pt;width:66pt;height:39pt;z-index:-25164390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" fillcolor="black" stroked="f">
                <v:textbox inset="0,6pt,0,0">
                  <w:txbxContent>
                    <w:p w:rsidR="00D41D01" w:rsidRPr="00905465" w:rsidRDefault="00D41D01" w:rsidP="008A1207">
                      <w:pPr>
                        <w:pStyle w:val="aaaTitleNumber"/>
                      </w:pPr>
                    </w:p>
                  </w:txbxContent>
                </v:textbox>
                <w10:wrap type="topAndBottom" anchorx="margin" anchory="margin"/>
              </v:roundrect>
            </w:pict>
          </mc:Fallback>
        </mc:AlternateContent>
      </w:r>
      <w:r>
        <w:t>Name</w:t>
      </w:r>
      <w:r>
        <w:tab/>
      </w:r>
      <w:r>
        <w:tab/>
        <w:t>Date</w:t>
      </w:r>
      <w:r>
        <w:tab/>
      </w:r>
    </w:p>
    <w:p w:rsidR="008A1207" w:rsidRDefault="008A1207" w:rsidP="008A1207">
      <w:pPr>
        <w:pStyle w:val="prNumList1"/>
      </w:pPr>
      <w:r>
        <w:tab/>
      </w:r>
      <w:r>
        <w:rPr>
          <w:rStyle w:val="prListNumber"/>
        </w:rPr>
        <w:t>1</w:t>
      </w:r>
      <w:r w:rsidRPr="00236737">
        <w:rPr>
          <w:rStyle w:val="prListNumber"/>
        </w:rPr>
        <w:t>.</w:t>
      </w:r>
      <w:r>
        <w:rPr>
          <w:rStyle w:val="prListNumber"/>
        </w:rPr>
        <w:tab/>
      </w:r>
      <w:r>
        <w:t>Use a tree diagram to find the total number of possible outcomes.</w:t>
      </w:r>
    </w:p>
    <w:p w:rsidR="008A1207" w:rsidRDefault="008A1207" w:rsidP="008A1207">
      <w:pPr>
        <w:pStyle w:val="prNumList2"/>
      </w:pPr>
      <w:r>
        <w:rPr>
          <w:noProof/>
        </w:rPr>
        <mc:AlternateContent>
          <mc:Choice Requires="wps">
            <w:drawing>
              <wp:anchor distT="0" distB="0" distL="114300" distR="114300" simplePos="0" relativeHeight="251676672" behindDoc="0" locked="0" layoutInCell="1" allowOverlap="1" wp14:anchorId="4A447726" wp14:editId="3F9BDA20">
                <wp:simplePos x="0" y="0"/>
                <wp:positionH relativeFrom="margin">
                  <wp:posOffset>351790</wp:posOffset>
                </wp:positionH>
                <wp:positionV relativeFrom="margin">
                  <wp:posOffset>1209675</wp:posOffset>
                </wp:positionV>
                <wp:extent cx="2324100" cy="1076325"/>
                <wp:effectExtent l="0" t="0" r="635"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400"/>
                            </w:tblGrid>
                            <w:tr w:rsidR="00D41D01" w:rsidTr="00D41D01">
                              <w:trPr>
                                <w:trHeight w:val="373"/>
                              </w:trPr>
                              <w:tc>
                                <w:tcPr>
                                  <w:tcW w:w="3108" w:type="dxa"/>
                                  <w:gridSpan w:val="2"/>
                                </w:tcPr>
                                <w:p w:rsidR="00D41D01" w:rsidRPr="003A6F26" w:rsidRDefault="00D41D01" w:rsidP="00D41D01">
                                  <w:pPr>
                                    <w:pStyle w:val="prTableHead"/>
                                  </w:pPr>
                                  <w:r w:rsidRPr="003A6F26">
                                    <w:t>Bed Sheets</w:t>
                                  </w:r>
                                </w:p>
                              </w:tc>
                            </w:tr>
                            <w:tr w:rsidR="00D41D01" w:rsidTr="00D41D01">
                              <w:trPr>
                                <w:trHeight w:val="559"/>
                              </w:trPr>
                              <w:tc>
                                <w:tcPr>
                                  <w:tcW w:w="708" w:type="dxa"/>
                                  <w:vAlign w:val="center"/>
                                </w:tcPr>
                                <w:p w:rsidR="00D41D01" w:rsidRDefault="00D41D01" w:rsidP="00D41D01">
                                  <w:pPr>
                                    <w:pStyle w:val="prTableHeadLeft"/>
                                  </w:pPr>
                                  <w:r>
                                    <w:t>Size</w:t>
                                  </w:r>
                                </w:p>
                              </w:tc>
                              <w:tc>
                                <w:tcPr>
                                  <w:tcW w:w="2400" w:type="dxa"/>
                                  <w:vAlign w:val="center"/>
                                </w:tcPr>
                                <w:p w:rsidR="00D41D01" w:rsidRDefault="00D41D01" w:rsidP="00D41D01">
                                  <w:pPr>
                                    <w:spacing w:before="60" w:after="60"/>
                                  </w:pPr>
                                  <w:r>
                                    <w:t>Twin, Twin XL, Full, Queen, King</w:t>
                                  </w:r>
                                </w:p>
                              </w:tc>
                            </w:tr>
                            <w:tr w:rsidR="00D41D01" w:rsidTr="00D41D01">
                              <w:trPr>
                                <w:trHeight w:val="373"/>
                              </w:trPr>
                              <w:tc>
                                <w:tcPr>
                                  <w:tcW w:w="708" w:type="dxa"/>
                                  <w:vAlign w:val="center"/>
                                </w:tcPr>
                                <w:p w:rsidR="00D41D01" w:rsidRDefault="00D41D01" w:rsidP="00D41D01">
                                  <w:pPr>
                                    <w:pStyle w:val="prTableHeadLeft"/>
                                  </w:pPr>
                                  <w:r>
                                    <w:t>Style</w:t>
                                  </w:r>
                                </w:p>
                              </w:tc>
                              <w:tc>
                                <w:tcPr>
                                  <w:tcW w:w="2400" w:type="dxa"/>
                                  <w:vAlign w:val="center"/>
                                </w:tcPr>
                                <w:p w:rsidR="00D41D01" w:rsidRDefault="00D41D01" w:rsidP="00D41D01">
                                  <w:pPr>
                                    <w:spacing w:before="60" w:after="60"/>
                                  </w:pPr>
                                  <w:r>
                                    <w:t>Solid, Patterned</w:t>
                                  </w:r>
                                </w:p>
                              </w:tc>
                            </w:tr>
                          </w:tbl>
                          <w:p w:rsidR="00D41D01" w:rsidRDefault="00D41D01" w:rsidP="008A1207">
                            <w:pPr>
                              <w:spacing w:before="60" w:after="60"/>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A447726" id="_x0000_t202" coordsize="21600,21600" o:spt="202" path="m,l,21600r21600,l21600,xe">
                <v:stroke joinstyle="miter"/>
                <v:path gradientshapeok="t" o:connecttype="rect"/>
              </v:shapetype>
              <v:shape id="Text Box 15" o:spid="_x0000_s1028" type="#_x0000_t202" style="position:absolute;left:0;text-align:left;margin-left:27.7pt;margin-top:95.25pt;width:183pt;height:84.75pt;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" filled="f" stroked="f">
                <v:textbox inset="0,0,0,0">
                  <w:txbxContent>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2400"/>
                      </w:tblGrid>
                      <w:tr w:rsidR="00D41D01" w:rsidTr="00D41D01">
                        <w:trPr>
                          <w:trHeight w:val="373"/>
                        </w:trPr>
                        <w:tc>
                          <w:tcPr>
                            <w:tcW w:w="3108" w:type="dxa"/>
                            <w:gridSpan w:val="2"/>
                          </w:tcPr>
                          <w:p w:rsidR="00D41D01" w:rsidRPr="003A6F26" w:rsidRDefault="00D41D01" w:rsidP="00D41D01">
                            <w:pPr>
                              <w:pStyle w:val="prTableHead"/>
                            </w:pPr>
                            <w:r w:rsidRPr="003A6F26">
                              <w:t>Bed Sheets</w:t>
                            </w:r>
                          </w:p>
                        </w:tc>
                      </w:tr>
                      <w:tr w:rsidR="00D41D01" w:rsidTr="00D41D01">
                        <w:trPr>
                          <w:trHeight w:val="559"/>
                        </w:trPr>
                        <w:tc>
                          <w:tcPr>
                            <w:tcW w:w="708" w:type="dxa"/>
                            <w:vAlign w:val="center"/>
                          </w:tcPr>
                          <w:p w:rsidR="00D41D01" w:rsidRDefault="00D41D01" w:rsidP="00D41D01">
                            <w:pPr>
                              <w:pStyle w:val="prTableHeadLeft"/>
                            </w:pPr>
                            <w:r>
                              <w:t>Size</w:t>
                            </w:r>
                          </w:p>
                        </w:tc>
                        <w:tc>
                          <w:tcPr>
                            <w:tcW w:w="2400" w:type="dxa"/>
                            <w:vAlign w:val="center"/>
                          </w:tcPr>
                          <w:p w:rsidR="00D41D01" w:rsidRDefault="00D41D01" w:rsidP="00D41D01">
                            <w:pPr>
                              <w:spacing w:before="60" w:after="60"/>
                            </w:pPr>
                            <w:r>
                              <w:t>Twin, Twin XL, Full, Queen, King</w:t>
                            </w:r>
                          </w:p>
                        </w:tc>
                      </w:tr>
                      <w:tr w:rsidR="00D41D01" w:rsidTr="00D41D01">
                        <w:trPr>
                          <w:trHeight w:val="373"/>
                        </w:trPr>
                        <w:tc>
                          <w:tcPr>
                            <w:tcW w:w="708" w:type="dxa"/>
                            <w:vAlign w:val="center"/>
                          </w:tcPr>
                          <w:p w:rsidR="00D41D01" w:rsidRDefault="00D41D01" w:rsidP="00D41D01">
                            <w:pPr>
                              <w:pStyle w:val="prTableHeadLeft"/>
                            </w:pPr>
                            <w:r>
                              <w:t>Style</w:t>
                            </w:r>
                          </w:p>
                        </w:tc>
                        <w:tc>
                          <w:tcPr>
                            <w:tcW w:w="2400" w:type="dxa"/>
                            <w:vAlign w:val="center"/>
                          </w:tcPr>
                          <w:p w:rsidR="00D41D01" w:rsidRDefault="00D41D01" w:rsidP="00D41D01">
                            <w:pPr>
                              <w:spacing w:before="60" w:after="60"/>
                            </w:pPr>
                            <w:r>
                              <w:t>Solid, Patterned</w:t>
                            </w:r>
                          </w:p>
                        </w:tc>
                      </w:tr>
                    </w:tbl>
                    <w:p w:rsidR="00D41D01" w:rsidRDefault="00D41D01" w:rsidP="008A1207">
                      <w:pPr>
                        <w:spacing w:before="60" w:after="60"/>
                      </w:pPr>
                    </w:p>
                  </w:txbxContent>
                </v:textbox>
                <w10:wrap anchorx="margin" anchory="margin"/>
              </v:shape>
            </w:pict>
          </mc:Fallback>
        </mc:AlternateContent>
      </w:r>
      <w:r>
        <w:tab/>
      </w:r>
      <w:r>
        <w:tab/>
      </w:r>
    </w:p>
    <w:p w:rsidR="008A1207" w:rsidRDefault="008A1207" w:rsidP="008A1207">
      <w:pPr>
        <w:pStyle w:val="prNumList3"/>
      </w:pPr>
    </w:p>
    <w:p w:rsidR="008A1207" w:rsidRDefault="008A1207" w:rsidP="008A1207">
      <w:pPr>
        <w:pStyle w:val="prNumList3"/>
      </w:pPr>
    </w:p>
    <w:p w:rsidR="008A1207" w:rsidRDefault="008A1207" w:rsidP="008A1207">
      <w:pPr>
        <w:pStyle w:val="prNumList3"/>
      </w:pPr>
    </w:p>
    <w:p w:rsidR="008A1207" w:rsidRDefault="008A1207" w:rsidP="008A1207">
      <w:pPr>
        <w:pStyle w:val="prDirectionLine"/>
      </w:pPr>
      <w:r>
        <w:t>Use the Fundamental Counting Principle to find the total number of possible outcomes.</w:t>
      </w:r>
    </w:p>
    <w:p w:rsidR="008A1207" w:rsidRDefault="008A1207" w:rsidP="008A1207">
      <w:pPr>
        <w:pStyle w:val="prNumList2"/>
      </w:pPr>
      <w:r>
        <w:rPr>
          <w:noProof/>
        </w:rPr>
        <mc:AlternateContent>
          <mc:Choice Requires="wps">
            <w:drawing>
              <wp:anchor distT="0" distB="0" distL="114300" distR="114300" simplePos="0" relativeHeight="251674624" behindDoc="0" locked="0" layoutInCell="1" allowOverlap="1" wp14:anchorId="590BD7FD" wp14:editId="3669E0FF">
                <wp:simplePos x="0" y="0"/>
                <wp:positionH relativeFrom="margin">
                  <wp:posOffset>352425</wp:posOffset>
                </wp:positionH>
                <wp:positionV relativeFrom="margin">
                  <wp:posOffset>2857500</wp:posOffset>
                </wp:positionV>
                <wp:extent cx="2543175" cy="1647825"/>
                <wp:effectExtent l="0" t="0" r="0" b="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1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382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000"/>
                            </w:tblGrid>
                            <w:tr w:rsidR="00D41D01" w:rsidTr="00D41D01">
                              <w:trPr>
                                <w:trHeight w:val="438"/>
                              </w:trPr>
                              <w:tc>
                                <w:tcPr>
                                  <w:tcW w:w="3828" w:type="dxa"/>
                                  <w:gridSpan w:val="2"/>
                                  <w:vAlign w:val="center"/>
                                </w:tcPr>
                                <w:p w:rsidR="00D41D01" w:rsidRDefault="00D41D01" w:rsidP="00D41D01">
                                  <w:pPr>
                                    <w:pStyle w:val="prTableHead"/>
                                  </w:pPr>
                                  <w:r>
                                    <w:t>Photos</w:t>
                                  </w:r>
                                </w:p>
                              </w:tc>
                            </w:tr>
                            <w:tr w:rsidR="00D41D01" w:rsidTr="00D41D01">
                              <w:trPr>
                                <w:trHeight w:val="656"/>
                              </w:trPr>
                              <w:tc>
                                <w:tcPr>
                                  <w:tcW w:w="828" w:type="dxa"/>
                                  <w:vAlign w:val="center"/>
                                </w:tcPr>
                                <w:p w:rsidR="00D41D01" w:rsidRDefault="00D41D01" w:rsidP="00D41D01">
                                  <w:pPr>
                                    <w:pStyle w:val="prTableHeadLeft"/>
                                  </w:pPr>
                                  <w:r>
                                    <w:t>Size</w:t>
                                  </w:r>
                                </w:p>
                              </w:tc>
                              <w:tc>
                                <w:tcPr>
                                  <w:tcW w:w="3000" w:type="dxa"/>
                                  <w:vAlign w:val="center"/>
                                </w:tcPr>
                                <w:p w:rsidR="00D41D01" w:rsidRDefault="00D41D01" w:rsidP="00D41D01">
                                  <w:pPr>
                                    <w:spacing w:before="60" w:after="60"/>
                                  </w:pPr>
                                  <w:r>
                                    <w:t xml:space="preserve">Wallet, 4 by 6, 5 by 7, </w:t>
                                  </w:r>
                                  <w:r>
                                    <w:br/>
                                    <w:t>8 by 10, 11 by 14, 16 by 20</w:t>
                                  </w:r>
                                </w:p>
                              </w:tc>
                            </w:tr>
                            <w:tr w:rsidR="00D41D01" w:rsidTr="00D41D01">
                              <w:trPr>
                                <w:trHeight w:val="438"/>
                              </w:trPr>
                              <w:tc>
                                <w:tcPr>
                                  <w:tcW w:w="828" w:type="dxa"/>
                                  <w:vAlign w:val="center"/>
                                </w:tcPr>
                                <w:p w:rsidR="00D41D01" w:rsidRDefault="00D41D01" w:rsidP="00D41D01">
                                  <w:pPr>
                                    <w:pStyle w:val="prTableHeadLeft"/>
                                  </w:pPr>
                                  <w:r>
                                    <w:t>Finish</w:t>
                                  </w:r>
                                </w:p>
                              </w:tc>
                              <w:tc>
                                <w:tcPr>
                                  <w:tcW w:w="3000" w:type="dxa"/>
                                  <w:vAlign w:val="center"/>
                                </w:tcPr>
                                <w:p w:rsidR="00D41D01" w:rsidRDefault="00D41D01" w:rsidP="00D41D01">
                                  <w:pPr>
                                    <w:spacing w:before="60" w:after="60"/>
                                  </w:pPr>
                                  <w:r>
                                    <w:t>Matte, Glossy</w:t>
                                  </w:r>
                                </w:p>
                              </w:tc>
                            </w:tr>
                            <w:tr w:rsidR="00D41D01" w:rsidTr="00D41D01">
                              <w:trPr>
                                <w:trHeight w:val="438"/>
                              </w:trPr>
                              <w:tc>
                                <w:tcPr>
                                  <w:tcW w:w="828" w:type="dxa"/>
                                  <w:vAlign w:val="center"/>
                                </w:tcPr>
                                <w:p w:rsidR="00D41D01" w:rsidRDefault="00D41D01" w:rsidP="00D41D01">
                                  <w:pPr>
                                    <w:pStyle w:val="prTableHeadLeft"/>
                                  </w:pPr>
                                  <w:r>
                                    <w:t>Edits</w:t>
                                  </w:r>
                                </w:p>
                              </w:tc>
                              <w:tc>
                                <w:tcPr>
                                  <w:tcW w:w="3000" w:type="dxa"/>
                                  <w:vAlign w:val="center"/>
                                </w:tcPr>
                                <w:p w:rsidR="00D41D01" w:rsidRDefault="00D41D01" w:rsidP="00D41D01">
                                  <w:pPr>
                                    <w:spacing w:before="60" w:after="60"/>
                                  </w:pPr>
                                  <w:r>
                                    <w:t>Red eye, Black and white, Crop</w:t>
                                  </w:r>
                                </w:p>
                              </w:tc>
                            </w:tr>
                          </w:tbl>
                          <w:p w:rsidR="00D41D01" w:rsidRDefault="00D41D01" w:rsidP="008A120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0BD7FD" id="Text Box 16" o:spid="_x0000_s1029" type="#_x0000_t202" style="position:absolute;left:0;text-align:left;margin-left:27.75pt;margin-top:225pt;width:200.25pt;height:129.7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G+fsQIAALM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" filled="f" stroked="f">
                <v:textbox inset="0,0,0,0">
                  <w:txbxContent>
                    <w:tbl>
                      <w:tblPr>
                        <w:tblW w:w="3828"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3000"/>
                      </w:tblGrid>
                      <w:tr w:rsidR="00D41D01" w:rsidTr="00D41D01">
                        <w:trPr>
                          <w:trHeight w:val="438"/>
                        </w:trPr>
                        <w:tc>
                          <w:tcPr>
                            <w:tcW w:w="3828" w:type="dxa"/>
                            <w:gridSpan w:val="2"/>
                            <w:vAlign w:val="center"/>
                          </w:tcPr>
                          <w:p w:rsidR="00D41D01" w:rsidRDefault="00D41D01" w:rsidP="00D41D01">
                            <w:pPr>
                              <w:pStyle w:val="prTableHead"/>
                            </w:pPr>
                            <w:r>
                              <w:t>Photos</w:t>
                            </w:r>
                          </w:p>
                        </w:tc>
                      </w:tr>
                      <w:tr w:rsidR="00D41D01" w:rsidTr="00D41D01">
                        <w:trPr>
                          <w:trHeight w:val="656"/>
                        </w:trPr>
                        <w:tc>
                          <w:tcPr>
                            <w:tcW w:w="828" w:type="dxa"/>
                            <w:vAlign w:val="center"/>
                          </w:tcPr>
                          <w:p w:rsidR="00D41D01" w:rsidRDefault="00D41D01" w:rsidP="00D41D01">
                            <w:pPr>
                              <w:pStyle w:val="prTableHeadLeft"/>
                            </w:pPr>
                            <w:r>
                              <w:t>Size</w:t>
                            </w:r>
                          </w:p>
                        </w:tc>
                        <w:tc>
                          <w:tcPr>
                            <w:tcW w:w="3000" w:type="dxa"/>
                            <w:vAlign w:val="center"/>
                          </w:tcPr>
                          <w:p w:rsidR="00D41D01" w:rsidRDefault="00D41D01" w:rsidP="00D41D01">
                            <w:pPr>
                              <w:spacing w:before="60" w:after="60"/>
                            </w:pPr>
                            <w:r>
                              <w:t xml:space="preserve">Wallet, 4 by 6, 5 by 7, </w:t>
                            </w:r>
                            <w:r>
                              <w:br/>
                              <w:t>8 by 10, 11 by 14, 16 by 20</w:t>
                            </w:r>
                          </w:p>
                        </w:tc>
                      </w:tr>
                      <w:tr w:rsidR="00D41D01" w:rsidTr="00D41D01">
                        <w:trPr>
                          <w:trHeight w:val="438"/>
                        </w:trPr>
                        <w:tc>
                          <w:tcPr>
                            <w:tcW w:w="828" w:type="dxa"/>
                            <w:vAlign w:val="center"/>
                          </w:tcPr>
                          <w:p w:rsidR="00D41D01" w:rsidRDefault="00D41D01" w:rsidP="00D41D01">
                            <w:pPr>
                              <w:pStyle w:val="prTableHeadLeft"/>
                            </w:pPr>
                            <w:r>
                              <w:t>Finish</w:t>
                            </w:r>
                          </w:p>
                        </w:tc>
                        <w:tc>
                          <w:tcPr>
                            <w:tcW w:w="3000" w:type="dxa"/>
                            <w:vAlign w:val="center"/>
                          </w:tcPr>
                          <w:p w:rsidR="00D41D01" w:rsidRDefault="00D41D01" w:rsidP="00D41D01">
                            <w:pPr>
                              <w:spacing w:before="60" w:after="60"/>
                            </w:pPr>
                            <w:r>
                              <w:t>Matte, Glossy</w:t>
                            </w:r>
                          </w:p>
                        </w:tc>
                      </w:tr>
                      <w:tr w:rsidR="00D41D01" w:rsidTr="00D41D01">
                        <w:trPr>
                          <w:trHeight w:val="438"/>
                        </w:trPr>
                        <w:tc>
                          <w:tcPr>
                            <w:tcW w:w="828" w:type="dxa"/>
                            <w:vAlign w:val="center"/>
                          </w:tcPr>
                          <w:p w:rsidR="00D41D01" w:rsidRDefault="00D41D01" w:rsidP="00D41D01">
                            <w:pPr>
                              <w:pStyle w:val="prTableHeadLeft"/>
                            </w:pPr>
                            <w:r>
                              <w:t>Edits</w:t>
                            </w:r>
                          </w:p>
                        </w:tc>
                        <w:tc>
                          <w:tcPr>
                            <w:tcW w:w="3000" w:type="dxa"/>
                            <w:vAlign w:val="center"/>
                          </w:tcPr>
                          <w:p w:rsidR="00D41D01" w:rsidRDefault="00D41D01" w:rsidP="00D41D01">
                            <w:pPr>
                              <w:spacing w:before="60" w:after="60"/>
                            </w:pPr>
                            <w:r>
                              <w:t>Red eye, Black and white, Crop</w:t>
                            </w:r>
                          </w:p>
                        </w:tc>
                      </w:tr>
                    </w:tbl>
                    <w:p w:rsidR="00D41D01" w:rsidRDefault="00D41D01" w:rsidP="008A1207"/>
                  </w:txbxContent>
                </v:textbox>
                <w10:wrap anchorx="margin" anchory="margin"/>
              </v:shape>
            </w:pict>
          </mc:Fallback>
        </mc:AlternateContent>
      </w:r>
      <w:r>
        <w:rPr>
          <w:noProof/>
        </w:rPr>
        <mc:AlternateContent>
          <mc:Choice Requires="wps">
            <w:drawing>
              <wp:anchor distT="0" distB="0" distL="114300" distR="114300" simplePos="0" relativeHeight="251675648" behindDoc="0" locked="0" layoutInCell="1" allowOverlap="1" wp14:anchorId="16E9798B" wp14:editId="15E89A59">
                <wp:simplePos x="0" y="0"/>
                <wp:positionH relativeFrom="margin">
                  <wp:posOffset>3152140</wp:posOffset>
                </wp:positionH>
                <wp:positionV relativeFrom="margin">
                  <wp:posOffset>2857500</wp:posOffset>
                </wp:positionV>
                <wp:extent cx="2400300" cy="1647825"/>
                <wp:effectExtent l="0" t="0" r="635" b="0"/>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
                              <w:gridCol w:w="2729"/>
                            </w:tblGrid>
                            <w:tr w:rsidR="00D41D01" w:rsidTr="00D41D01">
                              <w:trPr>
                                <w:trHeight w:val="389"/>
                              </w:trPr>
                              <w:tc>
                                <w:tcPr>
                                  <w:tcW w:w="3468" w:type="dxa"/>
                                  <w:gridSpan w:val="2"/>
                                </w:tcPr>
                                <w:p w:rsidR="00D41D01" w:rsidRDefault="00D41D01" w:rsidP="00D41D01">
                                  <w:pPr>
                                    <w:pStyle w:val="prTableHead"/>
                                  </w:pPr>
                                  <w:r>
                                    <w:t>Laptops</w:t>
                                  </w:r>
                                </w:p>
                              </w:tc>
                            </w:tr>
                            <w:tr w:rsidR="00D41D01" w:rsidTr="00D41D01">
                              <w:trPr>
                                <w:trHeight w:val="583"/>
                              </w:trPr>
                              <w:tc>
                                <w:tcPr>
                                  <w:tcW w:w="739" w:type="dxa"/>
                                  <w:vAlign w:val="center"/>
                                </w:tcPr>
                                <w:p w:rsidR="00D41D01" w:rsidRDefault="00D41D01" w:rsidP="00D41D01">
                                  <w:pPr>
                                    <w:pStyle w:val="prTableHeadLeft"/>
                                  </w:pPr>
                                  <w:r>
                                    <w:t>Hard Drive</w:t>
                                  </w:r>
                                </w:p>
                              </w:tc>
                              <w:tc>
                                <w:tcPr>
                                  <w:tcW w:w="2729" w:type="dxa"/>
                                  <w:vAlign w:val="center"/>
                                </w:tcPr>
                                <w:p w:rsidR="00D41D01" w:rsidRDefault="00D41D01" w:rsidP="00D41D01">
                                  <w:pPr>
                                    <w:spacing w:before="60" w:after="60"/>
                                  </w:pPr>
                                  <w:r>
                                    <w:t>250 GB, 320 GB, 500 GB</w:t>
                                  </w:r>
                                </w:p>
                              </w:tc>
                            </w:tr>
                            <w:tr w:rsidR="00D41D01" w:rsidTr="00D41D01">
                              <w:trPr>
                                <w:trHeight w:val="389"/>
                              </w:trPr>
                              <w:tc>
                                <w:tcPr>
                                  <w:tcW w:w="739" w:type="dxa"/>
                                  <w:vAlign w:val="center"/>
                                </w:tcPr>
                                <w:p w:rsidR="00D41D01" w:rsidRDefault="00D41D01" w:rsidP="00D41D01">
                                  <w:pPr>
                                    <w:pStyle w:val="prTableHeadLeft"/>
                                  </w:pPr>
                                  <w:r>
                                    <w:t>Style</w:t>
                                  </w:r>
                                </w:p>
                              </w:tc>
                              <w:tc>
                                <w:tcPr>
                                  <w:tcW w:w="2729" w:type="dxa"/>
                                  <w:vAlign w:val="center"/>
                                </w:tcPr>
                                <w:p w:rsidR="00D41D01" w:rsidRDefault="00D41D01" w:rsidP="00D41D01">
                                  <w:pPr>
                                    <w:spacing w:before="60" w:after="60"/>
                                  </w:pPr>
                                  <w:r>
                                    <w:t>HD, LCD</w:t>
                                  </w:r>
                                </w:p>
                              </w:tc>
                            </w:tr>
                            <w:tr w:rsidR="00D41D01" w:rsidTr="00D41D01">
                              <w:trPr>
                                <w:trHeight w:val="480"/>
                              </w:trPr>
                              <w:tc>
                                <w:tcPr>
                                  <w:tcW w:w="739" w:type="dxa"/>
                                  <w:vAlign w:val="center"/>
                                </w:tcPr>
                                <w:p w:rsidR="00D41D01" w:rsidRDefault="00D41D01" w:rsidP="00D41D01">
                                  <w:pPr>
                                    <w:pStyle w:val="prTableHeadLeft"/>
                                  </w:pPr>
                                  <w:r>
                                    <w:t>Color</w:t>
                                  </w:r>
                                </w:p>
                              </w:tc>
                              <w:tc>
                                <w:tcPr>
                                  <w:tcW w:w="2729" w:type="dxa"/>
                                  <w:vAlign w:val="center"/>
                                </w:tcPr>
                                <w:p w:rsidR="00D41D01" w:rsidRDefault="00D41D01" w:rsidP="00D41D01">
                                  <w:pPr>
                                    <w:spacing w:before="60" w:after="60"/>
                                  </w:pPr>
                                  <w:r>
                                    <w:t>Black, White, Red, Blue, Pink, Green, Purple</w:t>
                                  </w:r>
                                </w:p>
                              </w:tc>
                            </w:tr>
                          </w:tbl>
                          <w:p w:rsidR="00D41D01" w:rsidRDefault="00D41D01" w:rsidP="008A120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9798B" id="Text Box 17" o:spid="_x0000_s1030" type="#_x0000_t202" style="position:absolute;left:0;text-align:left;margin-left:248.2pt;margin-top:225pt;width:189pt;height:129.75pt;z-index:2516756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" filled="f" stroked="f">
                <v:textbox inset="0,0,0,0">
                  <w:txbxContent>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
                        <w:gridCol w:w="2729"/>
                      </w:tblGrid>
                      <w:tr w:rsidR="00D41D01" w:rsidTr="00D41D01">
                        <w:trPr>
                          <w:trHeight w:val="389"/>
                        </w:trPr>
                        <w:tc>
                          <w:tcPr>
                            <w:tcW w:w="3468" w:type="dxa"/>
                            <w:gridSpan w:val="2"/>
                          </w:tcPr>
                          <w:p w:rsidR="00D41D01" w:rsidRDefault="00D41D01" w:rsidP="00D41D01">
                            <w:pPr>
                              <w:pStyle w:val="prTableHead"/>
                            </w:pPr>
                            <w:r>
                              <w:t>Laptops</w:t>
                            </w:r>
                          </w:p>
                        </w:tc>
                      </w:tr>
                      <w:tr w:rsidR="00D41D01" w:rsidTr="00D41D01">
                        <w:trPr>
                          <w:trHeight w:val="583"/>
                        </w:trPr>
                        <w:tc>
                          <w:tcPr>
                            <w:tcW w:w="739" w:type="dxa"/>
                            <w:vAlign w:val="center"/>
                          </w:tcPr>
                          <w:p w:rsidR="00D41D01" w:rsidRDefault="00D41D01" w:rsidP="00D41D01">
                            <w:pPr>
                              <w:pStyle w:val="prTableHeadLeft"/>
                            </w:pPr>
                            <w:r>
                              <w:t>Hard Drive</w:t>
                            </w:r>
                          </w:p>
                        </w:tc>
                        <w:tc>
                          <w:tcPr>
                            <w:tcW w:w="2729" w:type="dxa"/>
                            <w:vAlign w:val="center"/>
                          </w:tcPr>
                          <w:p w:rsidR="00D41D01" w:rsidRDefault="00D41D01" w:rsidP="00D41D01">
                            <w:pPr>
                              <w:spacing w:before="60" w:after="60"/>
                            </w:pPr>
                            <w:r>
                              <w:t>250 GB, 320 GB, 500 GB</w:t>
                            </w:r>
                          </w:p>
                        </w:tc>
                      </w:tr>
                      <w:tr w:rsidR="00D41D01" w:rsidTr="00D41D01">
                        <w:trPr>
                          <w:trHeight w:val="389"/>
                        </w:trPr>
                        <w:tc>
                          <w:tcPr>
                            <w:tcW w:w="739" w:type="dxa"/>
                            <w:vAlign w:val="center"/>
                          </w:tcPr>
                          <w:p w:rsidR="00D41D01" w:rsidRDefault="00D41D01" w:rsidP="00D41D01">
                            <w:pPr>
                              <w:pStyle w:val="prTableHeadLeft"/>
                            </w:pPr>
                            <w:r>
                              <w:t>Style</w:t>
                            </w:r>
                          </w:p>
                        </w:tc>
                        <w:tc>
                          <w:tcPr>
                            <w:tcW w:w="2729" w:type="dxa"/>
                            <w:vAlign w:val="center"/>
                          </w:tcPr>
                          <w:p w:rsidR="00D41D01" w:rsidRDefault="00D41D01" w:rsidP="00D41D01">
                            <w:pPr>
                              <w:spacing w:before="60" w:after="60"/>
                            </w:pPr>
                            <w:r>
                              <w:t>HD, LCD</w:t>
                            </w:r>
                          </w:p>
                        </w:tc>
                      </w:tr>
                      <w:tr w:rsidR="00D41D01" w:rsidTr="00D41D01">
                        <w:trPr>
                          <w:trHeight w:val="480"/>
                        </w:trPr>
                        <w:tc>
                          <w:tcPr>
                            <w:tcW w:w="739" w:type="dxa"/>
                            <w:vAlign w:val="center"/>
                          </w:tcPr>
                          <w:p w:rsidR="00D41D01" w:rsidRDefault="00D41D01" w:rsidP="00D41D01">
                            <w:pPr>
                              <w:pStyle w:val="prTableHeadLeft"/>
                            </w:pPr>
                            <w:r>
                              <w:t>Color</w:t>
                            </w:r>
                          </w:p>
                        </w:tc>
                        <w:tc>
                          <w:tcPr>
                            <w:tcW w:w="2729" w:type="dxa"/>
                            <w:vAlign w:val="center"/>
                          </w:tcPr>
                          <w:p w:rsidR="00D41D01" w:rsidRDefault="00D41D01" w:rsidP="00D41D01">
                            <w:pPr>
                              <w:spacing w:before="60" w:after="60"/>
                            </w:pPr>
                            <w:r>
                              <w:t>Black, White, Red, Blue, Pink, Green, Purple</w:t>
                            </w:r>
                          </w:p>
                        </w:tc>
                      </w:tr>
                    </w:tbl>
                    <w:p w:rsidR="00D41D01" w:rsidRDefault="00D41D01" w:rsidP="008A1207"/>
                  </w:txbxContent>
                </v:textbox>
                <w10:wrap anchorx="margin" anchory="margin"/>
              </v:shape>
            </w:pict>
          </mc:Fallback>
        </mc:AlternateContent>
      </w:r>
      <w:r>
        <w:tab/>
      </w:r>
      <w:r>
        <w:rPr>
          <w:rStyle w:val="prListNumber"/>
        </w:rPr>
        <w:t>2</w:t>
      </w:r>
      <w:r w:rsidRPr="00236737">
        <w:rPr>
          <w:rStyle w:val="prListNumber"/>
        </w:rPr>
        <w:t>.</w:t>
      </w:r>
      <w:r>
        <w:tab/>
      </w:r>
      <w:r>
        <w:tab/>
      </w:r>
      <w:r>
        <w:rPr>
          <w:rStyle w:val="prListNumber"/>
        </w:rPr>
        <w:t>3</w:t>
      </w:r>
      <w:r w:rsidRPr="00236737">
        <w:rPr>
          <w:rStyle w:val="prListNumber"/>
        </w:rPr>
        <w:t>.</w:t>
      </w:r>
      <w:r>
        <w:tab/>
      </w:r>
    </w:p>
    <w:p w:rsidR="008A1207" w:rsidRDefault="008A1207" w:rsidP="008A1207">
      <w:pPr>
        <w:pStyle w:val="prNumList3"/>
      </w:pPr>
    </w:p>
    <w:p w:rsidR="008A1207" w:rsidRDefault="008A1207" w:rsidP="008A1207">
      <w:pPr>
        <w:pStyle w:val="prNumList3"/>
      </w:pPr>
    </w:p>
    <w:p w:rsidR="008A1207" w:rsidRDefault="008A1207" w:rsidP="008A1207">
      <w:pPr>
        <w:pStyle w:val="prNumList3"/>
      </w:pPr>
    </w:p>
    <w:p w:rsidR="008A1207" w:rsidRDefault="008A1207" w:rsidP="008A1207">
      <w:pPr>
        <w:pStyle w:val="prNumList3"/>
      </w:pPr>
    </w:p>
    <w:p w:rsidR="008A1207" w:rsidRDefault="008A1207" w:rsidP="008A1207">
      <w:pPr>
        <w:pStyle w:val="prNumList3"/>
      </w:pPr>
    </w:p>
    <w:p w:rsidR="008A1207" w:rsidRDefault="008A1207" w:rsidP="008A1207">
      <w:pPr>
        <w:pStyle w:val="prDirectionLine"/>
      </w:pPr>
      <w:r>
        <w:t>You spin the spinner and flip a coin. Find the probability of the events.</w:t>
      </w:r>
    </w:p>
    <w:p w:rsidR="008A1207" w:rsidRDefault="008A1207" w:rsidP="008A1207">
      <w:pPr>
        <w:pStyle w:val="prNumList1"/>
        <w:ind w:right="1200"/>
      </w:pPr>
      <w:r>
        <w:tab/>
      </w:r>
      <w:r>
        <w:rPr>
          <w:rStyle w:val="prListNumber"/>
        </w:rPr>
        <w:t>4</w:t>
      </w:r>
      <w:r w:rsidRPr="00D438EE">
        <w:rPr>
          <w:rStyle w:val="prListNumber"/>
        </w:rPr>
        <w:t>.</w:t>
      </w:r>
      <w:r>
        <w:tab/>
        <w:t>Spinning a 2 and flipping tails</w:t>
      </w:r>
    </w:p>
    <w:p w:rsidR="008A1207" w:rsidRDefault="008A1207" w:rsidP="008A1207">
      <w:pPr>
        <w:pStyle w:val="prNumList1"/>
      </w:pPr>
      <w:r>
        <w:rPr>
          <w:noProof/>
        </w:rPr>
        <w:drawing>
          <wp:anchor distT="0" distB="0" distL="114300" distR="114300" simplePos="0" relativeHeight="251677696" behindDoc="0" locked="0" layoutInCell="1" allowOverlap="1" wp14:anchorId="1775FB70" wp14:editId="243BA685">
            <wp:simplePos x="0" y="0"/>
            <wp:positionH relativeFrom="column">
              <wp:posOffset>3487420</wp:posOffset>
            </wp:positionH>
            <wp:positionV relativeFrom="paragraph">
              <wp:posOffset>169545</wp:posOffset>
            </wp:positionV>
            <wp:extent cx="1968500" cy="1676400"/>
            <wp:effectExtent l="0" t="0" r="0" b="0"/>
            <wp:wrapNone/>
            <wp:docPr id="31" name="Picture 31" descr="TA: S:\mscc7wb03.01\Red Production\Red Record and Practice Journal\Art\10\mscc7_rpj_1004_07.eps,11/19/2012 10:53:50 AM replaced: 7/31/2016 7:20:36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A: S:\mscc7wb03.01\Red Production\Red Record and Practice Journal\Art\10\mscc7_rpj_1004_07.eps,11/19/2012 10:53:50 AM"/>
                    <pic:cNvPicPr>
                      <a:picLocks noChangeAspect="1" noChangeArrowheads="1"/>
                    </pic:cNvPicPr>
                  </pic:nvPicPr>
                  <pic:blipFill>
                    <a:blip r:embed="rId13" cstate="print"/>
                    <a:srcRect/>
                    <a:stretch>
                      <a:fillRect/>
                    </a:stretch>
                  </pic:blipFill>
                  <pic:spPr bwMode="auto">
                    <a:xfrm>
                      <a:off x="0" y="0"/>
                      <a:ext cx="1968500" cy="1676400"/>
                    </a:xfrm>
                    <a:prstGeom prst="rect">
                      <a:avLst/>
                    </a:prstGeom>
                    <a:noFill/>
                    <a:ln w="9525">
                      <a:noFill/>
                      <a:miter lim="800000"/>
                      <a:headEnd/>
                      <a:tailEnd/>
                    </a:ln>
                  </pic:spPr>
                </pic:pic>
              </a:graphicData>
            </a:graphic>
          </wp:anchor>
        </w:drawing>
      </w:r>
    </w:p>
    <w:p w:rsidR="008A1207" w:rsidRDefault="008A1207" w:rsidP="008A1207">
      <w:pPr>
        <w:pStyle w:val="prNumList1"/>
      </w:pPr>
    </w:p>
    <w:p w:rsidR="008A1207" w:rsidRDefault="008A1207" w:rsidP="008A1207">
      <w:pPr>
        <w:pStyle w:val="prNumList1"/>
      </w:pPr>
      <w:r>
        <w:tab/>
      </w:r>
      <w:r>
        <w:rPr>
          <w:rStyle w:val="prListNumber"/>
        </w:rPr>
        <w:t>5</w:t>
      </w:r>
      <w:r w:rsidRPr="00D438EE">
        <w:rPr>
          <w:rStyle w:val="prListNumber"/>
        </w:rPr>
        <w:t>.</w:t>
      </w:r>
      <w:r>
        <w:tab/>
        <w:t>Spinning a 7 and flipping heads</w:t>
      </w:r>
    </w:p>
    <w:p w:rsidR="008A1207" w:rsidRDefault="008A1207" w:rsidP="008A1207">
      <w:pPr>
        <w:pStyle w:val="prNumList1"/>
      </w:pPr>
    </w:p>
    <w:p w:rsidR="008A1207" w:rsidRDefault="008A1207" w:rsidP="008A1207">
      <w:pPr>
        <w:pStyle w:val="prNumList1"/>
      </w:pPr>
    </w:p>
    <w:p w:rsidR="008A1207" w:rsidRDefault="008A1207" w:rsidP="008A1207">
      <w:pPr>
        <w:pStyle w:val="prNumList1"/>
      </w:pPr>
      <w:r>
        <w:tab/>
      </w:r>
      <w:r>
        <w:rPr>
          <w:rStyle w:val="prListNumber"/>
        </w:rPr>
        <w:t>6</w:t>
      </w:r>
      <w:r w:rsidRPr="00D438EE">
        <w:rPr>
          <w:rStyle w:val="prListNumber"/>
        </w:rPr>
        <w:t>.</w:t>
      </w:r>
      <w:r>
        <w:tab/>
      </w:r>
      <w:r w:rsidRPr="008B745E">
        <w:rPr>
          <w:i/>
        </w:rPr>
        <w:t>Not</w:t>
      </w:r>
      <w:r>
        <w:t xml:space="preserve"> spinning a 4 and flipping tails</w:t>
      </w:r>
    </w:p>
    <w:p w:rsidR="008A1207" w:rsidRDefault="008A1207" w:rsidP="00CE7F86"/>
    <w:p w:rsidR="008A1207" w:rsidRDefault="008A1207" w:rsidP="00CE7F86"/>
    <w:p w:rsidR="008A1207" w:rsidRDefault="008A1207" w:rsidP="00CE7F86"/>
    <w:p w:rsidR="008A1207" w:rsidRDefault="008A1207" w:rsidP="00CE7F86"/>
    <w:p w:rsidR="008A1207" w:rsidRDefault="008A1207" w:rsidP="00CE7F86"/>
    <w:p w:rsidR="008A1207" w:rsidRDefault="008A1207" w:rsidP="00CE7F86"/>
    <w:p w:rsidR="008A1207" w:rsidRDefault="008A1207" w:rsidP="00CE7F86"/>
    <w:p w:rsidR="008A1207" w:rsidRDefault="008A1207" w:rsidP="008A1207">
      <w:pPr>
        <w:pStyle w:val="NoSpacing"/>
        <w:rPr>
          <w:sz w:val="24"/>
          <w:szCs w:val="28"/>
        </w:rPr>
      </w:pPr>
      <w:r w:rsidRPr="00077903">
        <w:rPr>
          <w:sz w:val="24"/>
          <w:szCs w:val="28"/>
        </w:rPr>
        <w:lastRenderedPageBreak/>
        <w:t>Name: ___________________________________ Table# __</w:t>
      </w:r>
      <w:r>
        <w:rPr>
          <w:sz w:val="24"/>
          <w:szCs w:val="28"/>
        </w:rPr>
        <w:t>____</w:t>
      </w:r>
      <w:r w:rsidRPr="00077903">
        <w:rPr>
          <w:sz w:val="24"/>
          <w:szCs w:val="28"/>
        </w:rPr>
        <w:t>_ Period _____</w:t>
      </w:r>
      <w:r>
        <w:rPr>
          <w:sz w:val="24"/>
          <w:szCs w:val="28"/>
        </w:rPr>
        <w:t xml:space="preserve">  Date _____________</w:t>
      </w:r>
    </w:p>
    <w:p w:rsidR="008A1207" w:rsidRDefault="008A1207" w:rsidP="008A1207">
      <w:pPr>
        <w:pStyle w:val="NoSpacing"/>
        <w:jc w:val="center"/>
        <w:rPr>
          <w:b/>
          <w:sz w:val="32"/>
          <w:szCs w:val="28"/>
        </w:rPr>
      </w:pPr>
      <w:r>
        <w:rPr>
          <w:b/>
          <w:sz w:val="32"/>
          <w:szCs w:val="28"/>
        </w:rPr>
        <w:t>15.4B</w:t>
      </w:r>
      <w:r w:rsidRPr="00036D26">
        <w:rPr>
          <w:b/>
          <w:sz w:val="32"/>
          <w:szCs w:val="28"/>
        </w:rPr>
        <w:t xml:space="preserve"> “Which Lock is Better?”_Classwork</w:t>
      </w:r>
    </w:p>
    <w:p w:rsidR="008A1207" w:rsidRPr="007E4B82" w:rsidRDefault="008A1207" w:rsidP="008A1207">
      <w:pPr>
        <w:spacing w:after="0" w:line="240" w:lineRule="auto"/>
        <w:rPr>
          <w:i/>
          <w:sz w:val="20"/>
        </w:rPr>
      </w:pPr>
      <w:r w:rsidRPr="007E4B82">
        <w:rPr>
          <w:i/>
          <w:sz w:val="20"/>
        </w:rPr>
        <w:t>Objective: Model with Mathematics (MP3). Use tree diagrams, tables, or a formula to find the number of possible outcomes; find probabilities of compound events (CCSS.7.SP.8)</w:t>
      </w:r>
    </w:p>
    <w:tbl>
      <w:tblPr>
        <w:tblStyle w:val="TableGrid"/>
        <w:tblW w:w="0" w:type="auto"/>
        <w:tblLook w:val="04A0" w:firstRow="1" w:lastRow="0" w:firstColumn="1" w:lastColumn="0" w:noHBand="0" w:noVBand="1"/>
      </w:tblPr>
      <w:tblGrid>
        <w:gridCol w:w="10214"/>
      </w:tblGrid>
      <w:tr w:rsidR="008A1207" w:rsidTr="00D41D01">
        <w:tc>
          <w:tcPr>
            <w:tcW w:w="10214" w:type="dxa"/>
          </w:tcPr>
          <w:p w:rsidR="008A1207" w:rsidRPr="007F4564" w:rsidRDefault="008A1207" w:rsidP="00D41D01">
            <w:pPr>
              <w:jc w:val="center"/>
              <w:rPr>
                <w:sz w:val="24"/>
                <w:szCs w:val="28"/>
              </w:rPr>
            </w:pPr>
            <w:r w:rsidRPr="007F4564">
              <w:rPr>
                <w:sz w:val="24"/>
                <w:szCs w:val="28"/>
              </w:rPr>
              <w:t>Question:</w:t>
            </w:r>
          </w:p>
          <w:p w:rsidR="008A1207" w:rsidRPr="007F4564" w:rsidRDefault="008A1207" w:rsidP="00D41D01">
            <w:pPr>
              <w:rPr>
                <w:sz w:val="24"/>
                <w:szCs w:val="28"/>
              </w:rPr>
            </w:pPr>
            <w:r w:rsidRPr="007F4564">
              <w:rPr>
                <w:sz w:val="24"/>
                <w:szCs w:val="28"/>
              </w:rPr>
              <w:t>You are buying a combination lock. You have three choices:</w:t>
            </w:r>
          </w:p>
          <w:p w:rsidR="008A1207" w:rsidRPr="007F4564" w:rsidRDefault="008A1207" w:rsidP="00D41D01">
            <w:pPr>
              <w:pStyle w:val="ListParagraph"/>
              <w:numPr>
                <w:ilvl w:val="0"/>
                <w:numId w:val="11"/>
              </w:numPr>
              <w:rPr>
                <w:sz w:val="24"/>
                <w:szCs w:val="28"/>
              </w:rPr>
            </w:pPr>
            <w:r w:rsidRPr="007F4564">
              <w:rPr>
                <w:b/>
                <w:sz w:val="24"/>
                <w:szCs w:val="28"/>
              </w:rPr>
              <w:t>Lock</w:t>
            </w:r>
            <w:r>
              <w:rPr>
                <w:sz w:val="24"/>
                <w:szCs w:val="28"/>
              </w:rPr>
              <w:t xml:space="preserve"> </w:t>
            </w:r>
            <w:r w:rsidRPr="007F4564">
              <w:rPr>
                <w:b/>
                <w:sz w:val="24"/>
                <w:szCs w:val="28"/>
              </w:rPr>
              <w:t>1</w:t>
            </w:r>
            <w:r w:rsidRPr="007F4564">
              <w:rPr>
                <w:sz w:val="24"/>
                <w:szCs w:val="28"/>
              </w:rPr>
              <w:t xml:space="preserve"> has 3 wheels. Each wheel is numbered from 0 to 9.</w:t>
            </w:r>
          </w:p>
          <w:p w:rsidR="008A1207" w:rsidRPr="007F4564" w:rsidRDefault="008A1207" w:rsidP="00D41D01">
            <w:pPr>
              <w:pStyle w:val="ListParagraph"/>
              <w:numPr>
                <w:ilvl w:val="0"/>
                <w:numId w:val="11"/>
              </w:numPr>
              <w:rPr>
                <w:sz w:val="24"/>
                <w:szCs w:val="28"/>
              </w:rPr>
            </w:pPr>
            <w:r w:rsidRPr="007F4564">
              <w:rPr>
                <w:b/>
                <w:sz w:val="24"/>
                <w:szCs w:val="28"/>
              </w:rPr>
              <w:t>Lock 2</w:t>
            </w:r>
            <w:r>
              <w:rPr>
                <w:sz w:val="24"/>
                <w:szCs w:val="28"/>
              </w:rPr>
              <w:t xml:space="preserve"> has</w:t>
            </w:r>
            <w:r w:rsidRPr="007F4564">
              <w:rPr>
                <w:sz w:val="24"/>
                <w:szCs w:val="28"/>
              </w:rPr>
              <w:t xml:space="preserve"> numbered fro</w:t>
            </w:r>
            <w:r>
              <w:rPr>
                <w:sz w:val="24"/>
                <w:szCs w:val="28"/>
              </w:rPr>
              <w:t>m 0 to 39. Each combination uses 3</w:t>
            </w:r>
            <w:r w:rsidRPr="007F4564">
              <w:rPr>
                <w:sz w:val="24"/>
                <w:szCs w:val="28"/>
              </w:rPr>
              <w:t xml:space="preserve"> numbers.</w:t>
            </w:r>
          </w:p>
          <w:p w:rsidR="008A1207" w:rsidRPr="007F4564" w:rsidRDefault="008A1207" w:rsidP="00D41D01">
            <w:pPr>
              <w:pStyle w:val="ListParagraph"/>
              <w:numPr>
                <w:ilvl w:val="0"/>
                <w:numId w:val="11"/>
              </w:numPr>
              <w:rPr>
                <w:sz w:val="24"/>
                <w:szCs w:val="28"/>
              </w:rPr>
            </w:pPr>
            <w:r w:rsidRPr="007F4564">
              <w:rPr>
                <w:b/>
                <w:sz w:val="24"/>
                <w:szCs w:val="28"/>
              </w:rPr>
              <w:t>Lock 3</w:t>
            </w:r>
            <w:r w:rsidRPr="007F4564">
              <w:rPr>
                <w:sz w:val="24"/>
                <w:szCs w:val="28"/>
              </w:rPr>
              <w:t xml:space="preserve"> has 4 wheels. Wheel 1: 0 to 9, Wheel 2: A to J, Wheel 3: K to T, and Wheel 4: 0 to 9</w:t>
            </w:r>
          </w:p>
          <w:p w:rsidR="008A1207" w:rsidRDefault="008A1207" w:rsidP="00D41D01">
            <w:pPr>
              <w:pStyle w:val="ListParagraph"/>
              <w:rPr>
                <w:sz w:val="36"/>
                <w:szCs w:val="28"/>
              </w:rPr>
            </w:pPr>
            <w:r>
              <w:rPr>
                <w:noProof/>
              </w:rPr>
              <w:drawing>
                <wp:inline distT="0" distB="0" distL="0" distR="0" wp14:anchorId="55D9A14B" wp14:editId="190D8CE5">
                  <wp:extent cx="1076325" cy="15144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076325" cy="1514475"/>
                          </a:xfrm>
                          <a:prstGeom prst="rect">
                            <a:avLst/>
                          </a:prstGeom>
                        </pic:spPr>
                      </pic:pic>
                    </a:graphicData>
                  </a:graphic>
                </wp:inline>
              </w:drawing>
            </w:r>
            <w:r>
              <w:rPr>
                <w:sz w:val="36"/>
                <w:szCs w:val="28"/>
              </w:rPr>
              <w:t xml:space="preserve">          </w:t>
            </w:r>
            <w:r>
              <w:rPr>
                <w:noProof/>
              </w:rPr>
              <w:drawing>
                <wp:inline distT="0" distB="0" distL="0" distR="0" wp14:anchorId="37E2EE15" wp14:editId="17D45AA5">
                  <wp:extent cx="1038225" cy="13620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038225" cy="1362075"/>
                          </a:xfrm>
                          <a:prstGeom prst="rect">
                            <a:avLst/>
                          </a:prstGeom>
                        </pic:spPr>
                      </pic:pic>
                    </a:graphicData>
                  </a:graphic>
                </wp:inline>
              </w:drawing>
            </w:r>
            <w:r>
              <w:rPr>
                <w:sz w:val="36"/>
                <w:szCs w:val="28"/>
              </w:rPr>
              <w:t xml:space="preserve">                    </w:t>
            </w:r>
            <w:r>
              <w:rPr>
                <w:noProof/>
              </w:rPr>
              <w:drawing>
                <wp:inline distT="0" distB="0" distL="0" distR="0" wp14:anchorId="48A63C90" wp14:editId="2C6E4B3D">
                  <wp:extent cx="1552575" cy="8667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552575" cy="866775"/>
                          </a:xfrm>
                          <a:prstGeom prst="rect">
                            <a:avLst/>
                          </a:prstGeom>
                        </pic:spPr>
                      </pic:pic>
                    </a:graphicData>
                  </a:graphic>
                </wp:inline>
              </w:drawing>
            </w:r>
          </w:p>
          <w:p w:rsidR="008A1207" w:rsidRPr="00D06FA6" w:rsidRDefault="008A1207" w:rsidP="00D41D01">
            <w:pPr>
              <w:pStyle w:val="ListParagraph"/>
              <w:rPr>
                <w:sz w:val="36"/>
                <w:szCs w:val="28"/>
              </w:rPr>
            </w:pPr>
            <w:r>
              <w:rPr>
                <w:sz w:val="36"/>
                <w:szCs w:val="28"/>
              </w:rPr>
              <w:t xml:space="preserve">Lock 1                         Lock 2                          Lock 3                      </w:t>
            </w:r>
          </w:p>
          <w:p w:rsidR="008A1207" w:rsidRPr="002D15EB" w:rsidRDefault="008A1207" w:rsidP="00D41D01">
            <w:pPr>
              <w:jc w:val="center"/>
              <w:rPr>
                <w:sz w:val="20"/>
                <w:szCs w:val="28"/>
              </w:rPr>
            </w:pPr>
          </w:p>
        </w:tc>
      </w:tr>
      <w:tr w:rsidR="008A1207" w:rsidTr="00D41D01">
        <w:tc>
          <w:tcPr>
            <w:tcW w:w="10214" w:type="dxa"/>
          </w:tcPr>
          <w:p w:rsidR="008A1207" w:rsidRDefault="008A1207" w:rsidP="00D41D01">
            <w:pPr>
              <w:rPr>
                <w:sz w:val="24"/>
                <w:szCs w:val="28"/>
              </w:rPr>
            </w:pPr>
            <w:r w:rsidRPr="002D15EB">
              <w:rPr>
                <w:b/>
                <w:sz w:val="24"/>
                <w:szCs w:val="28"/>
              </w:rPr>
              <w:t>CLAIM</w:t>
            </w:r>
            <w:r w:rsidRPr="00CA623F">
              <w:rPr>
                <w:sz w:val="24"/>
                <w:szCs w:val="28"/>
              </w:rPr>
              <w:t xml:space="preserve"> (</w:t>
            </w:r>
            <w:r>
              <w:rPr>
                <w:sz w:val="24"/>
                <w:szCs w:val="28"/>
              </w:rPr>
              <w:t>Which lock would you get</w:t>
            </w:r>
            <w:r w:rsidRPr="00CA623F">
              <w:rPr>
                <w:sz w:val="24"/>
                <w:szCs w:val="28"/>
              </w:rPr>
              <w:t>?)</w:t>
            </w:r>
          </w:p>
          <w:p w:rsidR="008A1207" w:rsidRDefault="008A1207" w:rsidP="00D41D01">
            <w:pPr>
              <w:rPr>
                <w:sz w:val="24"/>
                <w:szCs w:val="28"/>
              </w:rPr>
            </w:pPr>
          </w:p>
          <w:p w:rsidR="008A1207" w:rsidRPr="00033D47" w:rsidRDefault="008A1207" w:rsidP="00D41D01">
            <w:pPr>
              <w:rPr>
                <w:sz w:val="36"/>
                <w:szCs w:val="28"/>
              </w:rPr>
            </w:pPr>
          </w:p>
        </w:tc>
      </w:tr>
      <w:tr w:rsidR="008A1207" w:rsidTr="00D41D01">
        <w:tc>
          <w:tcPr>
            <w:tcW w:w="10214" w:type="dxa"/>
          </w:tcPr>
          <w:p w:rsidR="008A1207" w:rsidRDefault="008A1207" w:rsidP="00D41D01">
            <w:pPr>
              <w:pStyle w:val="NoSpacing"/>
              <w:rPr>
                <w:sz w:val="24"/>
                <w:szCs w:val="28"/>
              </w:rPr>
            </w:pPr>
            <w:r w:rsidRPr="002D15EB">
              <w:rPr>
                <w:b/>
                <w:sz w:val="24"/>
                <w:szCs w:val="28"/>
              </w:rPr>
              <w:t>EVIDENCE</w:t>
            </w:r>
            <w:r w:rsidRPr="00CA623F">
              <w:rPr>
                <w:sz w:val="24"/>
                <w:szCs w:val="28"/>
              </w:rPr>
              <w:t xml:space="preserve"> (What work did you do to solve</w:t>
            </w:r>
            <w:r>
              <w:rPr>
                <w:sz w:val="24"/>
                <w:szCs w:val="28"/>
              </w:rPr>
              <w:t xml:space="preserve"> this problem?)</w:t>
            </w:r>
          </w:p>
          <w:tbl>
            <w:tblPr>
              <w:tblStyle w:val="TableGrid"/>
              <w:tblW w:w="0" w:type="auto"/>
              <w:tblLook w:val="04A0" w:firstRow="1" w:lastRow="0" w:firstColumn="1" w:lastColumn="0" w:noHBand="0" w:noVBand="1"/>
            </w:tblPr>
            <w:tblGrid>
              <w:gridCol w:w="3329"/>
              <w:gridCol w:w="3329"/>
              <w:gridCol w:w="3330"/>
            </w:tblGrid>
            <w:tr w:rsidR="008A1207" w:rsidTr="00D41D01">
              <w:tc>
                <w:tcPr>
                  <w:tcW w:w="3329" w:type="dxa"/>
                </w:tcPr>
                <w:p w:rsidR="008A1207" w:rsidRPr="007F4564" w:rsidRDefault="008A1207" w:rsidP="00D41D01">
                  <w:pPr>
                    <w:pStyle w:val="NoSpacing"/>
                    <w:jc w:val="center"/>
                    <w:rPr>
                      <w:b/>
                      <w:sz w:val="24"/>
                      <w:szCs w:val="28"/>
                    </w:rPr>
                  </w:pPr>
                  <w:r w:rsidRPr="007F4564">
                    <w:rPr>
                      <w:b/>
                      <w:sz w:val="24"/>
                      <w:szCs w:val="28"/>
                    </w:rPr>
                    <w:t>Lock 1</w:t>
                  </w:r>
                </w:p>
              </w:tc>
              <w:tc>
                <w:tcPr>
                  <w:tcW w:w="3329" w:type="dxa"/>
                </w:tcPr>
                <w:p w:rsidR="008A1207" w:rsidRPr="007F4564" w:rsidRDefault="008A1207" w:rsidP="00D41D01">
                  <w:pPr>
                    <w:pStyle w:val="NoSpacing"/>
                    <w:jc w:val="center"/>
                    <w:rPr>
                      <w:b/>
                      <w:sz w:val="24"/>
                      <w:szCs w:val="28"/>
                    </w:rPr>
                  </w:pPr>
                  <w:r w:rsidRPr="007F4564">
                    <w:rPr>
                      <w:b/>
                      <w:sz w:val="24"/>
                      <w:szCs w:val="28"/>
                    </w:rPr>
                    <w:t>Lock 2</w:t>
                  </w:r>
                </w:p>
              </w:tc>
              <w:tc>
                <w:tcPr>
                  <w:tcW w:w="3330" w:type="dxa"/>
                </w:tcPr>
                <w:p w:rsidR="008A1207" w:rsidRPr="007F4564" w:rsidRDefault="008A1207" w:rsidP="00D41D01">
                  <w:pPr>
                    <w:pStyle w:val="NoSpacing"/>
                    <w:jc w:val="center"/>
                    <w:rPr>
                      <w:b/>
                      <w:sz w:val="24"/>
                      <w:szCs w:val="28"/>
                    </w:rPr>
                  </w:pPr>
                  <w:r w:rsidRPr="007F4564">
                    <w:rPr>
                      <w:b/>
                      <w:sz w:val="24"/>
                      <w:szCs w:val="28"/>
                    </w:rPr>
                    <w:t>Lock 3</w:t>
                  </w:r>
                </w:p>
              </w:tc>
            </w:tr>
            <w:tr w:rsidR="008A1207" w:rsidTr="00D41D01">
              <w:tc>
                <w:tcPr>
                  <w:tcW w:w="3329" w:type="dxa"/>
                </w:tcPr>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p w:rsidR="008A1207" w:rsidRDefault="008A1207" w:rsidP="00D41D01">
                  <w:pPr>
                    <w:pStyle w:val="NoSpacing"/>
                    <w:rPr>
                      <w:sz w:val="24"/>
                      <w:szCs w:val="28"/>
                    </w:rPr>
                  </w:pPr>
                </w:p>
              </w:tc>
              <w:tc>
                <w:tcPr>
                  <w:tcW w:w="3329" w:type="dxa"/>
                </w:tcPr>
                <w:p w:rsidR="008A1207" w:rsidRDefault="008A1207" w:rsidP="00D41D01">
                  <w:pPr>
                    <w:pStyle w:val="NoSpacing"/>
                    <w:rPr>
                      <w:sz w:val="24"/>
                      <w:szCs w:val="28"/>
                    </w:rPr>
                  </w:pPr>
                </w:p>
              </w:tc>
              <w:tc>
                <w:tcPr>
                  <w:tcW w:w="3330" w:type="dxa"/>
                </w:tcPr>
                <w:p w:rsidR="008A1207" w:rsidRDefault="008A1207" w:rsidP="00D41D01">
                  <w:pPr>
                    <w:pStyle w:val="NoSpacing"/>
                    <w:rPr>
                      <w:sz w:val="24"/>
                      <w:szCs w:val="28"/>
                    </w:rPr>
                  </w:pPr>
                </w:p>
              </w:tc>
            </w:tr>
          </w:tbl>
          <w:p w:rsidR="008A1207" w:rsidRDefault="008A1207" w:rsidP="00D41D01">
            <w:pPr>
              <w:pStyle w:val="NoSpacing"/>
              <w:rPr>
                <w:sz w:val="24"/>
                <w:szCs w:val="28"/>
              </w:rPr>
            </w:pPr>
          </w:p>
          <w:p w:rsidR="008A1207" w:rsidRPr="002D15EB" w:rsidRDefault="008A1207" w:rsidP="00D41D01">
            <w:pPr>
              <w:rPr>
                <w:b/>
                <w:sz w:val="24"/>
                <w:szCs w:val="28"/>
              </w:rPr>
            </w:pPr>
          </w:p>
        </w:tc>
      </w:tr>
      <w:tr w:rsidR="008A1207" w:rsidTr="00D41D01">
        <w:tc>
          <w:tcPr>
            <w:tcW w:w="10214" w:type="dxa"/>
          </w:tcPr>
          <w:p w:rsidR="008A1207" w:rsidRPr="00CA623F" w:rsidRDefault="008A1207" w:rsidP="00D41D01">
            <w:pPr>
              <w:pStyle w:val="NoSpacing"/>
              <w:rPr>
                <w:sz w:val="24"/>
                <w:szCs w:val="28"/>
              </w:rPr>
            </w:pPr>
            <w:r>
              <w:rPr>
                <w:b/>
                <w:sz w:val="24"/>
                <w:szCs w:val="28"/>
              </w:rPr>
              <w:t xml:space="preserve">REASONING </w:t>
            </w:r>
            <w:r>
              <w:rPr>
                <w:rFonts w:ascii="Calibri" w:hAnsi="Calibri"/>
                <w:sz w:val="24"/>
              </w:rPr>
              <w:t>(Summarize in two to three sentences how you know you are correct.)</w:t>
            </w: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Default="008A1207" w:rsidP="00D41D01">
            <w:pPr>
              <w:pStyle w:val="NoSpacing"/>
              <w:rPr>
                <w:b/>
                <w:sz w:val="24"/>
                <w:szCs w:val="28"/>
              </w:rPr>
            </w:pPr>
          </w:p>
          <w:p w:rsidR="008A1207" w:rsidRPr="002D15EB" w:rsidRDefault="008A1207" w:rsidP="00D41D01">
            <w:pPr>
              <w:pStyle w:val="NoSpacing"/>
              <w:rPr>
                <w:b/>
                <w:sz w:val="24"/>
                <w:szCs w:val="28"/>
              </w:rPr>
            </w:pPr>
          </w:p>
        </w:tc>
      </w:tr>
    </w:tbl>
    <w:p w:rsidR="008A1207" w:rsidRDefault="008A1207" w:rsidP="008A1207"/>
    <w:p w:rsidR="008A1207" w:rsidRDefault="008A1207" w:rsidP="008A1207">
      <w:r w:rsidRPr="00F0179F">
        <w:rPr>
          <w:noProof/>
        </w:rPr>
        <w:drawing>
          <wp:inline distT="0" distB="0" distL="0" distR="0" wp14:anchorId="1E491E5B" wp14:editId="761E4F90">
            <wp:extent cx="5943600" cy="6756400"/>
            <wp:effectExtent l="0" t="0" r="0" b="6350"/>
            <wp:docPr id="102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pic:cNvPicPr>
                      <a:picLocks noChangeAspect="1" noChangeArrowheads="1"/>
                    </pic:cNvPicPr>
                  </pic:nvPicPr>
                  <pic:blipFill rotWithShape="1">
                    <a:blip r:embed="rId17" cstate="print">
                      <a:grayscl/>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5639" t="5015"/>
                    <a:stretch/>
                  </pic:blipFill>
                  <pic:spPr bwMode="auto">
                    <a:xfrm>
                      <a:off x="0" y="0"/>
                      <a:ext cx="5943600" cy="6756400"/>
                    </a:xfrm>
                    <a:prstGeom prst="rect">
                      <a:avLst/>
                    </a:prstGeom>
                    <a:noFill/>
                    <a:ln>
                      <a:noFill/>
                    </a:ln>
                    <a:extLst/>
                  </pic:spPr>
                </pic:pic>
              </a:graphicData>
            </a:graphic>
          </wp:inline>
        </w:drawing>
      </w:r>
    </w:p>
    <w:p w:rsidR="008A1207" w:rsidRDefault="008A1207" w:rsidP="008A1207"/>
    <w:p w:rsidR="008A1207" w:rsidRDefault="008A1207" w:rsidP="008A1207"/>
    <w:p w:rsidR="008A1207" w:rsidRDefault="008A1207" w:rsidP="008A1207"/>
    <w:p w:rsidR="008A1207" w:rsidRDefault="008A1207" w:rsidP="008A1207"/>
    <w:p w:rsidR="008A1207" w:rsidRDefault="008A1207" w:rsidP="008A1207"/>
    <w:p w:rsidR="008A1207" w:rsidRDefault="008A1207" w:rsidP="008A1207"/>
    <w:p w:rsidR="008A1207" w:rsidRDefault="008A1207" w:rsidP="008A1207"/>
    <w:p w:rsidR="00551B84" w:rsidRDefault="00551B84" w:rsidP="00551B84">
      <w:pPr>
        <w:spacing w:after="0" w:line="240" w:lineRule="auto"/>
      </w:pPr>
      <w:r>
        <w:lastRenderedPageBreak/>
        <w:t>Name: __________________________</w:t>
      </w:r>
      <w:r>
        <w:tab/>
        <w:t>Table #’: ___________</w:t>
      </w:r>
      <w:r>
        <w:tab/>
        <w:t>Period: ____________</w:t>
      </w:r>
      <w:r>
        <w:tab/>
        <w:t>Date: _____</w:t>
      </w:r>
    </w:p>
    <w:p w:rsidR="00551B84" w:rsidRDefault="00551B84" w:rsidP="00551B84">
      <w:pPr>
        <w:spacing w:after="0" w:line="240" w:lineRule="auto"/>
        <w:jc w:val="center"/>
        <w:rPr>
          <w:b/>
          <w:sz w:val="32"/>
        </w:rPr>
      </w:pPr>
      <w:r>
        <w:rPr>
          <w:b/>
          <w:sz w:val="32"/>
        </w:rPr>
        <w:t>15</w:t>
      </w:r>
      <w:r w:rsidRPr="000A4171">
        <w:rPr>
          <w:b/>
          <w:sz w:val="32"/>
        </w:rPr>
        <w:t>.5A Independent and Dependent Events_Classwork</w:t>
      </w:r>
    </w:p>
    <w:p w:rsidR="00551B84" w:rsidRPr="001F2299" w:rsidRDefault="00551B84" w:rsidP="00551B84">
      <w:pPr>
        <w:spacing w:after="0" w:line="240" w:lineRule="auto"/>
        <w:rPr>
          <w:rFonts w:asciiTheme="majorHAnsi" w:eastAsia="Times New Roman" w:hAnsiTheme="majorHAnsi" w:cs="Arial"/>
          <w:i/>
          <w:sz w:val="20"/>
          <w:szCs w:val="20"/>
        </w:rPr>
      </w:pPr>
      <w:r w:rsidRPr="001F2299">
        <w:rPr>
          <w:rFonts w:asciiTheme="majorHAnsi" w:eastAsia="Times New Roman" w:hAnsiTheme="majorHAnsi" w:cs="Arial"/>
          <w:i/>
          <w:sz w:val="20"/>
          <w:szCs w:val="20"/>
        </w:rPr>
        <w:t>Objective: identify independent and dependent events; use formulas to find probabilities of independent and dependent events (CC.SS.7.SP.8a and CC.SS.7.SP.8b. MP3 Construct Viable Arguments)</w:t>
      </w:r>
    </w:p>
    <w:p w:rsidR="00551B84" w:rsidRPr="001F2299" w:rsidRDefault="00B477ED" w:rsidP="00551B84">
      <w:pPr>
        <w:spacing w:after="0" w:line="240" w:lineRule="auto"/>
        <w:rPr>
          <w:rFonts w:asciiTheme="majorHAnsi" w:hAnsiTheme="majorHAnsi"/>
          <w:i/>
          <w:sz w:val="20"/>
          <w:szCs w:val="20"/>
        </w:rPr>
      </w:pPr>
      <w:r>
        <w:rPr>
          <w:rFonts w:asciiTheme="majorHAnsi" w:hAnsiTheme="majorHAnsi"/>
          <w:i/>
          <w:sz w:val="20"/>
          <w:szCs w:val="20"/>
        </w:rPr>
        <w:t>HW: textbook- BIM pg 665_#3-13 ALL</w:t>
      </w:r>
    </w:p>
    <w:tbl>
      <w:tblPr>
        <w:tblStyle w:val="TableGrid"/>
        <w:tblW w:w="0" w:type="auto"/>
        <w:tblLook w:val="04A0" w:firstRow="1" w:lastRow="0" w:firstColumn="1" w:lastColumn="0" w:noHBand="0" w:noVBand="1"/>
      </w:tblPr>
      <w:tblGrid>
        <w:gridCol w:w="10214"/>
      </w:tblGrid>
      <w:tr w:rsidR="00551B84" w:rsidTr="00D41D01">
        <w:tc>
          <w:tcPr>
            <w:tcW w:w="10790" w:type="dxa"/>
          </w:tcPr>
          <w:p w:rsidR="00551B84" w:rsidRPr="006940FD" w:rsidRDefault="00551B84" w:rsidP="00551B84">
            <w:pPr>
              <w:rPr>
                <w:b/>
              </w:rPr>
            </w:pPr>
            <w:r w:rsidRPr="006940FD">
              <w:rPr>
                <w:b/>
              </w:rPr>
              <w:t>Independent Events</w:t>
            </w:r>
          </w:p>
          <w:p w:rsidR="00551B84" w:rsidRDefault="00551B84" w:rsidP="00551B84">
            <w:r>
              <w:t>Whatever happens in one event has absolutely nothing to do with what will happen next because:</w:t>
            </w:r>
          </w:p>
          <w:p w:rsidR="00551B84" w:rsidRDefault="00551B84" w:rsidP="00551B84"/>
          <w:p w:rsidR="00551B84" w:rsidRDefault="00551B84" w:rsidP="00551B84">
            <w:r>
              <w:t>1) The two events are _________________________________________________________________________</w:t>
            </w:r>
          </w:p>
          <w:p w:rsidR="00551B84" w:rsidRDefault="00551B84" w:rsidP="00551B84"/>
          <w:p w:rsidR="00551B84" w:rsidRDefault="00551B84" w:rsidP="00551B84">
            <w:r>
              <w:t>2) You repeat the experiment  __________________________________________________________________</w:t>
            </w:r>
          </w:p>
          <w:p w:rsidR="00551B84" w:rsidRDefault="00551B84" w:rsidP="00551B84"/>
          <w:p w:rsidR="00551B84" w:rsidRDefault="00551B84" w:rsidP="00551B84"/>
          <w:p w:rsidR="00551B84" w:rsidRDefault="00551B84" w:rsidP="00551B84">
            <w:r>
              <w:t>3) You repeat the same activity, but you __________________________________________________________</w:t>
            </w:r>
          </w:p>
          <w:p w:rsidR="00551B84" w:rsidRDefault="00551B84" w:rsidP="00551B84"/>
          <w:p w:rsidR="00551B84" w:rsidRDefault="00551B84" w:rsidP="00551B84"/>
        </w:tc>
      </w:tr>
      <w:tr w:rsidR="00551B84" w:rsidTr="00D41D01">
        <w:tc>
          <w:tcPr>
            <w:tcW w:w="10790" w:type="dxa"/>
          </w:tcPr>
          <w:p w:rsidR="00551B84" w:rsidRPr="006940FD" w:rsidRDefault="00551B84" w:rsidP="00551B84">
            <w:pPr>
              <w:rPr>
                <w:b/>
              </w:rPr>
            </w:pPr>
            <w:r w:rsidRPr="006940FD">
              <w:rPr>
                <w:b/>
              </w:rPr>
              <w:t>Dependent Event</w:t>
            </w:r>
          </w:p>
          <w:p w:rsidR="00551B84" w:rsidRDefault="00551B84" w:rsidP="00551B84">
            <w:r>
              <w:t>The result of the second event (pick) will change because ____________________________________________</w:t>
            </w:r>
          </w:p>
          <w:p w:rsidR="00551B84" w:rsidRDefault="00551B84" w:rsidP="00551B84"/>
          <w:p w:rsidR="00551B84" w:rsidRDefault="00551B84" w:rsidP="00551B84"/>
          <w:p w:rsidR="00551B84" w:rsidRDefault="00551B84" w:rsidP="00551B84"/>
          <w:p w:rsidR="00551B84" w:rsidRDefault="00551B84" w:rsidP="00551B84"/>
          <w:p w:rsidR="00551B84" w:rsidRDefault="00551B84" w:rsidP="00551B84"/>
        </w:tc>
      </w:tr>
      <w:tr w:rsidR="00551B84" w:rsidTr="00D41D01">
        <w:tc>
          <w:tcPr>
            <w:tcW w:w="10790" w:type="dxa"/>
          </w:tcPr>
          <w:p w:rsidR="00551B84" w:rsidRPr="006940FD" w:rsidRDefault="00551B84" w:rsidP="00551B84">
            <w:pPr>
              <w:rPr>
                <w:b/>
              </w:rPr>
            </w:pPr>
            <w:r w:rsidRPr="006940FD">
              <w:rPr>
                <w:b/>
              </w:rPr>
              <w:t>Are these dependent or independent events?</w:t>
            </w:r>
          </w:p>
          <w:p w:rsidR="00551B84" w:rsidRDefault="00551B84" w:rsidP="00551B84">
            <w:pPr>
              <w:pStyle w:val="ListParagraph"/>
              <w:numPr>
                <w:ilvl w:val="0"/>
                <w:numId w:val="12"/>
              </w:numPr>
            </w:pPr>
            <w:r>
              <w:t>Tossing two dice and getting a 6 on both of them.</w:t>
            </w:r>
          </w:p>
          <w:p w:rsidR="00551B84" w:rsidRDefault="00551B84" w:rsidP="00551B84">
            <w:pPr>
              <w:pStyle w:val="ListParagraph"/>
            </w:pPr>
            <w:r>
              <w:t>___________________ because __________________________________________________________</w:t>
            </w:r>
          </w:p>
          <w:p w:rsidR="00551B84" w:rsidRDefault="00551B84" w:rsidP="00551B84">
            <w:pPr>
              <w:pStyle w:val="ListParagraph"/>
            </w:pPr>
          </w:p>
          <w:p w:rsidR="00551B84" w:rsidRDefault="00551B84" w:rsidP="00551B84">
            <w:pPr>
              <w:pStyle w:val="ListParagraph"/>
              <w:numPr>
                <w:ilvl w:val="0"/>
                <w:numId w:val="12"/>
              </w:numPr>
            </w:pPr>
            <w:r>
              <w:t>You have a bag of marbles: 3 blue, 5 white, and 12 red. You choose one marble out the bag, look at it then put it back. Then you choose another marble.</w:t>
            </w:r>
          </w:p>
          <w:p w:rsidR="00551B84" w:rsidRDefault="00551B84" w:rsidP="00551B84">
            <w:pPr>
              <w:pStyle w:val="ListParagraph"/>
            </w:pPr>
            <w:r>
              <w:t>___________________ because __________________________________________________________</w:t>
            </w:r>
          </w:p>
          <w:p w:rsidR="00551B84" w:rsidRDefault="00551B84" w:rsidP="00551B84">
            <w:pPr>
              <w:pStyle w:val="ListParagraph"/>
            </w:pPr>
          </w:p>
          <w:p w:rsidR="00551B84" w:rsidRDefault="00551B84" w:rsidP="00551B84">
            <w:pPr>
              <w:pStyle w:val="ListParagraph"/>
              <w:numPr>
                <w:ilvl w:val="0"/>
                <w:numId w:val="12"/>
              </w:numPr>
            </w:pPr>
            <w:r>
              <w:t>You have a basket of socks. You need to find the probability of pulling out a black sock and its matching black sock without putting the first sock back.</w:t>
            </w:r>
          </w:p>
          <w:p w:rsidR="00551B84" w:rsidRDefault="00551B84" w:rsidP="00551B84">
            <w:pPr>
              <w:pStyle w:val="ListParagraph"/>
            </w:pPr>
            <w:r>
              <w:t>___________________ because __________________________________________________________</w:t>
            </w:r>
          </w:p>
          <w:p w:rsidR="00551B84" w:rsidRDefault="00551B84" w:rsidP="00551B84"/>
          <w:p w:rsidR="00551B84" w:rsidRDefault="00551B84" w:rsidP="00551B84">
            <w:pPr>
              <w:pStyle w:val="ListParagraph"/>
              <w:numPr>
                <w:ilvl w:val="0"/>
                <w:numId w:val="12"/>
              </w:numPr>
            </w:pPr>
            <w:r>
              <w:t>You pick the letter Q from a bag containing all the letters of the alphabet. You do not put the Q back in the bag before you pick another tile.</w:t>
            </w:r>
          </w:p>
          <w:p w:rsidR="00551B84" w:rsidRDefault="00551B84" w:rsidP="00551B84">
            <w:pPr>
              <w:pStyle w:val="ListParagraph"/>
            </w:pPr>
            <w:r>
              <w:t>___________________ because __________________________________________________________</w:t>
            </w:r>
          </w:p>
          <w:p w:rsidR="00551B84" w:rsidRDefault="00551B84" w:rsidP="00551B84">
            <w:pPr>
              <w:pStyle w:val="ListParagraph"/>
            </w:pPr>
          </w:p>
          <w:p w:rsidR="00551B84" w:rsidRPr="006940FD" w:rsidRDefault="00551B84" w:rsidP="00551B84"/>
        </w:tc>
      </w:tr>
      <w:tr w:rsidR="00551B84" w:rsidTr="00D41D01">
        <w:tc>
          <w:tcPr>
            <w:tcW w:w="10790" w:type="dxa"/>
          </w:tcPr>
          <w:p w:rsidR="00551B84" w:rsidRDefault="00551B84" w:rsidP="00551B84">
            <w:pPr>
              <w:rPr>
                <w:b/>
              </w:rPr>
            </w:pPr>
            <w:r>
              <w:rPr>
                <w:b/>
              </w:rPr>
              <w:t>Rewrite each question as a probability notation.</w:t>
            </w:r>
          </w:p>
          <w:p w:rsidR="00551B84" w:rsidRDefault="00551B84" w:rsidP="00551B84">
            <w:pPr>
              <w:pStyle w:val="ListParagraph"/>
              <w:numPr>
                <w:ilvl w:val="0"/>
                <w:numId w:val="13"/>
              </w:numPr>
            </w:pPr>
            <w:r>
              <w:t>What is the probability of tossing two dice and getting a 6 on both of them?</w:t>
            </w:r>
          </w:p>
          <w:p w:rsidR="00551B84" w:rsidRDefault="00551B84" w:rsidP="00551B84"/>
          <w:p w:rsidR="00551B84" w:rsidRDefault="00551B84" w:rsidP="00551B84">
            <w:pPr>
              <w:pStyle w:val="ListParagraph"/>
              <w:numPr>
                <w:ilvl w:val="0"/>
                <w:numId w:val="13"/>
              </w:numPr>
            </w:pPr>
            <w:r>
              <w:t xml:space="preserve">You have a bag of marbles: 3 blue, 5 white, and 12 red. You choose one marble out the bag, look at it then put it back. Then you choose another marble. </w:t>
            </w:r>
            <w:r w:rsidRPr="009209EA">
              <w:t>What is the probability of picking a red and white?</w:t>
            </w:r>
          </w:p>
          <w:p w:rsidR="00551B84" w:rsidRDefault="00551B84" w:rsidP="00551B84">
            <w:pPr>
              <w:pStyle w:val="ListParagraph"/>
            </w:pPr>
          </w:p>
          <w:p w:rsidR="00551B84" w:rsidRDefault="00551B84" w:rsidP="00551B84">
            <w:pPr>
              <w:pStyle w:val="ListParagraph"/>
              <w:numPr>
                <w:ilvl w:val="0"/>
                <w:numId w:val="13"/>
              </w:numPr>
            </w:pPr>
            <w:r>
              <w:t>You have a basket of socks. You need to find the probability of pulling out a black sock and its matching black sock without putting the first sock back.</w:t>
            </w:r>
          </w:p>
          <w:p w:rsidR="00551B84" w:rsidRDefault="00551B84" w:rsidP="00551B84"/>
          <w:p w:rsidR="00551B84" w:rsidRPr="009209EA" w:rsidRDefault="00551B84" w:rsidP="00551B84">
            <w:pPr>
              <w:pStyle w:val="ListParagraph"/>
              <w:numPr>
                <w:ilvl w:val="0"/>
                <w:numId w:val="13"/>
              </w:numPr>
            </w:pPr>
            <w:r>
              <w:t xml:space="preserve">You pick the letter Q from a bag containing all the letters of the alphabet. You do not put the Q back in the bag before you pick another tile. </w:t>
            </w:r>
            <w:r w:rsidRPr="009209EA">
              <w:t xml:space="preserve">What is the probability of getting a Q </w:t>
            </w:r>
            <w:r>
              <w:t xml:space="preserve">first </w:t>
            </w:r>
            <w:r w:rsidRPr="009209EA">
              <w:t>and a T</w:t>
            </w:r>
            <w:r>
              <w:t xml:space="preserve"> second</w:t>
            </w:r>
            <w:r w:rsidRPr="009209EA">
              <w:t>?</w:t>
            </w:r>
          </w:p>
          <w:p w:rsidR="00551B84" w:rsidRDefault="00551B84" w:rsidP="00551B84">
            <w:pPr>
              <w:pStyle w:val="ListParagraph"/>
            </w:pPr>
          </w:p>
          <w:p w:rsidR="00551B84" w:rsidRPr="006940FD" w:rsidRDefault="00551B84" w:rsidP="00551B84">
            <w:pPr>
              <w:rPr>
                <w:b/>
              </w:rPr>
            </w:pPr>
          </w:p>
        </w:tc>
      </w:tr>
    </w:tbl>
    <w:p w:rsidR="00551B84" w:rsidRDefault="00551B84" w:rsidP="00551B84">
      <w:pPr>
        <w:spacing w:after="0" w:line="240" w:lineRule="auto"/>
      </w:pPr>
      <w:r>
        <w:lastRenderedPageBreak/>
        <w:t xml:space="preserve">Watch the video and take notes: </w:t>
      </w:r>
      <w:hyperlink r:id="rId19" w:history="1">
        <w:r w:rsidRPr="009209EA">
          <w:rPr>
            <w:rStyle w:val="Hyperlink"/>
          </w:rPr>
          <w:t>https://www.youtube.com/watch?v=gNRT2KoyT7U</w:t>
        </w:r>
      </w:hyperlink>
    </w:p>
    <w:tbl>
      <w:tblPr>
        <w:tblStyle w:val="TableGrid"/>
        <w:tblW w:w="0" w:type="auto"/>
        <w:tblLook w:val="04A0" w:firstRow="1" w:lastRow="0" w:firstColumn="1" w:lastColumn="0" w:noHBand="0" w:noVBand="1"/>
      </w:tblPr>
      <w:tblGrid>
        <w:gridCol w:w="10214"/>
      </w:tblGrid>
      <w:tr w:rsidR="00551B84" w:rsidTr="00551B84">
        <w:tc>
          <w:tcPr>
            <w:tcW w:w="10214" w:type="dxa"/>
          </w:tcPr>
          <w:p w:rsidR="00551B84" w:rsidRDefault="00551B84" w:rsidP="00551B84">
            <w:r>
              <w:rPr>
                <w:noProof/>
              </w:rPr>
              <w:drawing>
                <wp:anchor distT="0" distB="0" distL="114300" distR="114300" simplePos="0" relativeHeight="251679744" behindDoc="1" locked="0" layoutInCell="1" allowOverlap="1" wp14:anchorId="7A7B1DE8" wp14:editId="60374371">
                  <wp:simplePos x="0" y="0"/>
                  <wp:positionH relativeFrom="column">
                    <wp:posOffset>37102</wp:posOffset>
                  </wp:positionH>
                  <wp:positionV relativeFrom="paragraph">
                    <wp:posOffset>76200</wp:posOffset>
                  </wp:positionV>
                  <wp:extent cx="676275" cy="895350"/>
                  <wp:effectExtent l="0" t="0" r="9525" b="0"/>
                  <wp:wrapTight wrapText="bothSides">
                    <wp:wrapPolygon edited="0">
                      <wp:start x="0" y="0"/>
                      <wp:lineTo x="0" y="21140"/>
                      <wp:lineTo x="21296" y="21140"/>
                      <wp:lineTo x="21296"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676275" cy="895350"/>
                          </a:xfrm>
                          <a:prstGeom prst="rect">
                            <a:avLst/>
                          </a:prstGeom>
                        </pic:spPr>
                      </pic:pic>
                    </a:graphicData>
                  </a:graphic>
                  <wp14:sizeRelH relativeFrom="page">
                    <wp14:pctWidth>0</wp14:pctWidth>
                  </wp14:sizeRelH>
                  <wp14:sizeRelV relativeFrom="page">
                    <wp14:pctHeight>0</wp14:pctHeight>
                  </wp14:sizeRelV>
                </wp:anchor>
              </w:drawing>
            </w:r>
            <w:r w:rsidRPr="006940FD">
              <w:rPr>
                <w:b/>
              </w:rPr>
              <w:t>Problem 1:</w:t>
            </w:r>
            <w:r>
              <w:t xml:space="preserve"> Using the bag of marbles on the left, what is the probability of pulling a white marble two times in a row? </w:t>
            </w:r>
          </w:p>
          <w:p w:rsidR="00551B84" w:rsidRDefault="00551B84" w:rsidP="00551B84">
            <w:pPr>
              <w:jc w:val="center"/>
            </w:pPr>
          </w:p>
          <w:p w:rsidR="00551B84" w:rsidRDefault="00551B84" w:rsidP="00551B84">
            <w:pPr>
              <w:jc w:val="center"/>
            </w:pPr>
            <w:r>
              <w:t>______________________</w:t>
            </w:r>
          </w:p>
          <w:p w:rsidR="00551B84" w:rsidRDefault="00551B84" w:rsidP="00551B84">
            <w:pPr>
              <w:jc w:val="center"/>
            </w:pPr>
          </w:p>
          <w:p w:rsidR="00551B84" w:rsidRDefault="00551B84" w:rsidP="00551B84">
            <w:pPr>
              <w:jc w:val="center"/>
            </w:pPr>
          </w:p>
          <w:tbl>
            <w:tblPr>
              <w:tblStyle w:val="TableGrid"/>
              <w:tblW w:w="0" w:type="auto"/>
              <w:tblLook w:val="04A0" w:firstRow="1" w:lastRow="0" w:firstColumn="1" w:lastColumn="0" w:noHBand="0" w:noVBand="1"/>
            </w:tblPr>
            <w:tblGrid>
              <w:gridCol w:w="5000"/>
              <w:gridCol w:w="4988"/>
            </w:tblGrid>
            <w:tr w:rsidR="00551B84" w:rsidTr="00D41D01">
              <w:tc>
                <w:tcPr>
                  <w:tcW w:w="5282" w:type="dxa"/>
                </w:tcPr>
                <w:p w:rsidR="00551B84" w:rsidRDefault="00551B84" w:rsidP="00551B84">
                  <w:pPr>
                    <w:jc w:val="center"/>
                  </w:pPr>
                  <w:r>
                    <w:t>When you put 1</w:t>
                  </w:r>
                  <w:r w:rsidRPr="006940FD">
                    <w:rPr>
                      <w:vertAlign w:val="superscript"/>
                    </w:rPr>
                    <w:t>st</w:t>
                  </w:r>
                  <w:r>
                    <w:t xml:space="preserve"> marble BACK IN</w:t>
                  </w:r>
                </w:p>
                <w:p w:rsidR="00551B84" w:rsidRDefault="00551B84" w:rsidP="00551B84">
                  <w:pPr>
                    <w:jc w:val="center"/>
                  </w:pPr>
                  <w:r>
                    <w:t>(Independent Events)</w:t>
                  </w:r>
                </w:p>
                <w:p w:rsidR="00551B84" w:rsidRDefault="00551B84" w:rsidP="00551B84">
                  <w:pPr>
                    <w:jc w:val="center"/>
                  </w:pPr>
                </w:p>
                <w:p w:rsidR="00551B84" w:rsidRDefault="00551B84" w:rsidP="00551B84">
                  <w:pPr>
                    <w:jc w:val="center"/>
                  </w:pPr>
                </w:p>
                <w:p w:rsidR="00551B84" w:rsidRDefault="00551B84" w:rsidP="00551B84">
                  <w:pPr>
                    <w:jc w:val="center"/>
                  </w:pPr>
                </w:p>
                <w:p w:rsidR="00551B84" w:rsidRDefault="00551B84" w:rsidP="00551B84"/>
                <w:p w:rsidR="00551B84" w:rsidRDefault="00551B84" w:rsidP="00551B84"/>
                <w:p w:rsidR="00551B84" w:rsidRDefault="00551B84" w:rsidP="00551B84"/>
              </w:tc>
              <w:tc>
                <w:tcPr>
                  <w:tcW w:w="5282" w:type="dxa"/>
                </w:tcPr>
                <w:p w:rsidR="00551B84" w:rsidRDefault="00551B84" w:rsidP="00551B84">
                  <w:pPr>
                    <w:jc w:val="center"/>
                  </w:pPr>
                  <w:r>
                    <w:t>When you KEEP 1</w:t>
                  </w:r>
                  <w:r w:rsidRPr="006940FD">
                    <w:rPr>
                      <w:vertAlign w:val="superscript"/>
                    </w:rPr>
                    <w:t>st</w:t>
                  </w:r>
                  <w:r>
                    <w:t xml:space="preserve"> marble </w:t>
                  </w:r>
                </w:p>
                <w:p w:rsidR="00551B84" w:rsidRDefault="00551B84" w:rsidP="00551B84">
                  <w:pPr>
                    <w:jc w:val="center"/>
                  </w:pPr>
                  <w:r>
                    <w:t>(dependent Events)</w:t>
                  </w:r>
                </w:p>
              </w:tc>
            </w:tr>
          </w:tbl>
          <w:p w:rsidR="00551B84" w:rsidRDefault="00551B84" w:rsidP="00551B84"/>
        </w:tc>
      </w:tr>
      <w:tr w:rsidR="00551B84" w:rsidTr="00551B84">
        <w:tc>
          <w:tcPr>
            <w:tcW w:w="10214" w:type="dxa"/>
          </w:tcPr>
          <w:p w:rsidR="00551B84" w:rsidRDefault="00551B84" w:rsidP="00551B84">
            <w:pPr>
              <w:rPr>
                <w:b/>
              </w:rPr>
            </w:pPr>
          </w:p>
          <w:p w:rsidR="00551B84" w:rsidRDefault="00551B84" w:rsidP="00551B84">
            <w:r w:rsidRPr="006940FD">
              <w:rPr>
                <w:b/>
              </w:rPr>
              <w:t>Problem 2</w:t>
            </w:r>
            <w:r>
              <w:t xml:space="preserve">: Using the bag of marbles on the left, what is the probability of pulling a black marble two times in a row? </w:t>
            </w:r>
          </w:p>
          <w:p w:rsidR="00551B84" w:rsidRDefault="00551B84" w:rsidP="00551B84">
            <w:pPr>
              <w:jc w:val="center"/>
            </w:pPr>
          </w:p>
          <w:p w:rsidR="00551B84" w:rsidRDefault="00551B84" w:rsidP="00551B84">
            <w:pPr>
              <w:jc w:val="center"/>
            </w:pPr>
            <w:r>
              <w:t>______________________</w:t>
            </w:r>
          </w:p>
          <w:p w:rsidR="00551B84" w:rsidRDefault="00551B84" w:rsidP="00551B84">
            <w:pPr>
              <w:jc w:val="center"/>
            </w:pPr>
          </w:p>
          <w:tbl>
            <w:tblPr>
              <w:tblStyle w:val="TableGrid"/>
              <w:tblW w:w="0" w:type="auto"/>
              <w:tblLook w:val="04A0" w:firstRow="1" w:lastRow="0" w:firstColumn="1" w:lastColumn="0" w:noHBand="0" w:noVBand="1"/>
            </w:tblPr>
            <w:tblGrid>
              <w:gridCol w:w="5000"/>
              <w:gridCol w:w="4988"/>
            </w:tblGrid>
            <w:tr w:rsidR="00551B84" w:rsidTr="00D41D01">
              <w:tc>
                <w:tcPr>
                  <w:tcW w:w="5282" w:type="dxa"/>
                </w:tcPr>
                <w:p w:rsidR="00551B84" w:rsidRDefault="00551B84" w:rsidP="00551B84">
                  <w:pPr>
                    <w:jc w:val="center"/>
                  </w:pPr>
                  <w:r>
                    <w:t>When you put 1</w:t>
                  </w:r>
                  <w:r w:rsidRPr="006940FD">
                    <w:rPr>
                      <w:vertAlign w:val="superscript"/>
                    </w:rPr>
                    <w:t>st</w:t>
                  </w:r>
                  <w:r>
                    <w:t xml:space="preserve"> marble BACK IN</w:t>
                  </w:r>
                </w:p>
                <w:p w:rsidR="00551B84" w:rsidRDefault="00551B84" w:rsidP="00551B84">
                  <w:pPr>
                    <w:jc w:val="center"/>
                  </w:pPr>
                  <w:r>
                    <w:t>(Independent Events)</w:t>
                  </w:r>
                </w:p>
                <w:p w:rsidR="00551B84" w:rsidRDefault="00551B84" w:rsidP="00551B84">
                  <w:pPr>
                    <w:jc w:val="center"/>
                  </w:pPr>
                </w:p>
                <w:p w:rsidR="00551B84" w:rsidRDefault="00551B84" w:rsidP="00551B84">
                  <w:pPr>
                    <w:jc w:val="center"/>
                  </w:pPr>
                </w:p>
                <w:p w:rsidR="00551B84" w:rsidRDefault="00551B84" w:rsidP="00551B84">
                  <w:pPr>
                    <w:jc w:val="center"/>
                  </w:pPr>
                </w:p>
                <w:p w:rsidR="00551B84" w:rsidRDefault="00551B84" w:rsidP="00551B84"/>
                <w:p w:rsidR="00551B84" w:rsidRDefault="00551B84" w:rsidP="00551B84"/>
                <w:p w:rsidR="00551B84" w:rsidRDefault="00551B84" w:rsidP="00551B84"/>
              </w:tc>
              <w:tc>
                <w:tcPr>
                  <w:tcW w:w="5282" w:type="dxa"/>
                </w:tcPr>
                <w:p w:rsidR="00551B84" w:rsidRDefault="00551B84" w:rsidP="00551B84">
                  <w:pPr>
                    <w:jc w:val="center"/>
                  </w:pPr>
                  <w:r>
                    <w:t>When you KEEP 1</w:t>
                  </w:r>
                  <w:r w:rsidRPr="006940FD">
                    <w:rPr>
                      <w:vertAlign w:val="superscript"/>
                    </w:rPr>
                    <w:t>st</w:t>
                  </w:r>
                  <w:r>
                    <w:t xml:space="preserve"> marble </w:t>
                  </w:r>
                </w:p>
                <w:p w:rsidR="00551B84" w:rsidRDefault="00551B84" w:rsidP="00551B84">
                  <w:pPr>
                    <w:jc w:val="center"/>
                  </w:pPr>
                  <w:r>
                    <w:t>(dependent Events)</w:t>
                  </w:r>
                </w:p>
              </w:tc>
            </w:tr>
          </w:tbl>
          <w:p w:rsidR="00551B84" w:rsidRDefault="00551B84" w:rsidP="00551B84"/>
        </w:tc>
      </w:tr>
      <w:tr w:rsidR="00551B84" w:rsidTr="00551B84">
        <w:tc>
          <w:tcPr>
            <w:tcW w:w="10214" w:type="dxa"/>
          </w:tcPr>
          <w:p w:rsidR="00551B84" w:rsidRDefault="00551B84" w:rsidP="00551B84">
            <w:pPr>
              <w:rPr>
                <w:b/>
              </w:rPr>
            </w:pPr>
          </w:p>
          <w:p w:rsidR="00551B84" w:rsidRDefault="00551B84" w:rsidP="00551B84">
            <w:r>
              <w:rPr>
                <w:b/>
              </w:rPr>
              <w:t>Problem 3</w:t>
            </w:r>
            <w:r>
              <w:t>: Using the bag of marbles on the left, what is the probability of pulling black marble, and then a white marble?</w:t>
            </w:r>
          </w:p>
          <w:p w:rsidR="00551B84" w:rsidRDefault="00551B84" w:rsidP="00551B84">
            <w:pPr>
              <w:jc w:val="center"/>
            </w:pPr>
            <w:r>
              <w:t>______________________</w:t>
            </w:r>
          </w:p>
          <w:p w:rsidR="00551B84" w:rsidRDefault="00551B84" w:rsidP="00551B84"/>
          <w:tbl>
            <w:tblPr>
              <w:tblStyle w:val="TableGrid"/>
              <w:tblW w:w="0" w:type="auto"/>
              <w:tblLook w:val="04A0" w:firstRow="1" w:lastRow="0" w:firstColumn="1" w:lastColumn="0" w:noHBand="0" w:noVBand="1"/>
            </w:tblPr>
            <w:tblGrid>
              <w:gridCol w:w="5000"/>
              <w:gridCol w:w="4988"/>
            </w:tblGrid>
            <w:tr w:rsidR="00551B84" w:rsidTr="00D41D01">
              <w:tc>
                <w:tcPr>
                  <w:tcW w:w="5282" w:type="dxa"/>
                </w:tcPr>
                <w:p w:rsidR="00551B84" w:rsidRDefault="00551B84" w:rsidP="00551B84">
                  <w:pPr>
                    <w:jc w:val="center"/>
                  </w:pPr>
                  <w:r>
                    <w:t>When you put 1</w:t>
                  </w:r>
                  <w:r w:rsidRPr="006940FD">
                    <w:rPr>
                      <w:vertAlign w:val="superscript"/>
                    </w:rPr>
                    <w:t>st</w:t>
                  </w:r>
                  <w:r>
                    <w:t xml:space="preserve"> marble BACK IN</w:t>
                  </w:r>
                </w:p>
                <w:p w:rsidR="00551B84" w:rsidRDefault="00551B84" w:rsidP="00551B84">
                  <w:pPr>
                    <w:jc w:val="center"/>
                  </w:pPr>
                  <w:r>
                    <w:t>(Independent Events)</w:t>
                  </w:r>
                </w:p>
                <w:p w:rsidR="00551B84" w:rsidRDefault="00551B84" w:rsidP="00551B84">
                  <w:pPr>
                    <w:jc w:val="center"/>
                  </w:pPr>
                </w:p>
                <w:p w:rsidR="00551B84" w:rsidRDefault="00551B84" w:rsidP="00551B84">
                  <w:pPr>
                    <w:jc w:val="center"/>
                  </w:pPr>
                </w:p>
                <w:p w:rsidR="00551B84" w:rsidRDefault="00551B84" w:rsidP="00551B84"/>
                <w:p w:rsidR="00551B84" w:rsidRDefault="00551B84" w:rsidP="00551B84"/>
                <w:p w:rsidR="00551B84" w:rsidRDefault="00551B84" w:rsidP="00551B84"/>
              </w:tc>
              <w:tc>
                <w:tcPr>
                  <w:tcW w:w="5282" w:type="dxa"/>
                </w:tcPr>
                <w:p w:rsidR="00551B84" w:rsidRDefault="00551B84" w:rsidP="00551B84">
                  <w:pPr>
                    <w:jc w:val="center"/>
                  </w:pPr>
                  <w:r>
                    <w:t>When you KEEP 1</w:t>
                  </w:r>
                  <w:r w:rsidRPr="006940FD">
                    <w:rPr>
                      <w:vertAlign w:val="superscript"/>
                    </w:rPr>
                    <w:t>st</w:t>
                  </w:r>
                  <w:r>
                    <w:t xml:space="preserve"> marble </w:t>
                  </w:r>
                </w:p>
                <w:p w:rsidR="00551B84" w:rsidRDefault="00551B84" w:rsidP="00551B84">
                  <w:pPr>
                    <w:jc w:val="center"/>
                  </w:pPr>
                  <w:r>
                    <w:t>(dependent Events)</w:t>
                  </w:r>
                </w:p>
              </w:tc>
            </w:tr>
          </w:tbl>
          <w:p w:rsidR="00551B84" w:rsidRDefault="00551B84" w:rsidP="00551B84"/>
        </w:tc>
      </w:tr>
      <w:tr w:rsidR="00551B84" w:rsidTr="00551B84">
        <w:tc>
          <w:tcPr>
            <w:tcW w:w="10214" w:type="dxa"/>
          </w:tcPr>
          <w:p w:rsidR="00551B84" w:rsidRDefault="00551B84" w:rsidP="00551B84">
            <w:pPr>
              <w:rPr>
                <w:b/>
              </w:rPr>
            </w:pPr>
          </w:p>
          <w:p w:rsidR="00551B84" w:rsidRDefault="00551B84" w:rsidP="00551B84">
            <w:r>
              <w:rPr>
                <w:b/>
              </w:rPr>
              <w:t>Problem 4</w:t>
            </w:r>
            <w:r>
              <w:t>: Using the bag of marbles on the left, what is the probability of pulling a white marble, then a striped marble?</w:t>
            </w:r>
          </w:p>
          <w:p w:rsidR="00551B84" w:rsidRDefault="00551B84" w:rsidP="00551B84">
            <w:pPr>
              <w:jc w:val="center"/>
            </w:pPr>
            <w:r>
              <w:t>______________________</w:t>
            </w:r>
          </w:p>
          <w:p w:rsidR="00551B84" w:rsidRDefault="00551B84" w:rsidP="00551B84">
            <w:pPr>
              <w:jc w:val="center"/>
            </w:pPr>
          </w:p>
          <w:tbl>
            <w:tblPr>
              <w:tblStyle w:val="TableGrid"/>
              <w:tblW w:w="0" w:type="auto"/>
              <w:tblLook w:val="04A0" w:firstRow="1" w:lastRow="0" w:firstColumn="1" w:lastColumn="0" w:noHBand="0" w:noVBand="1"/>
            </w:tblPr>
            <w:tblGrid>
              <w:gridCol w:w="5000"/>
              <w:gridCol w:w="4988"/>
            </w:tblGrid>
            <w:tr w:rsidR="00551B84" w:rsidTr="00D41D01">
              <w:tc>
                <w:tcPr>
                  <w:tcW w:w="5282" w:type="dxa"/>
                </w:tcPr>
                <w:p w:rsidR="00551B84" w:rsidRDefault="00551B84" w:rsidP="00551B84">
                  <w:pPr>
                    <w:jc w:val="center"/>
                  </w:pPr>
                  <w:r>
                    <w:t>When you put 1</w:t>
                  </w:r>
                  <w:r w:rsidRPr="006940FD">
                    <w:rPr>
                      <w:vertAlign w:val="superscript"/>
                    </w:rPr>
                    <w:t>st</w:t>
                  </w:r>
                  <w:r>
                    <w:t xml:space="preserve"> marble BACK IN</w:t>
                  </w:r>
                </w:p>
                <w:p w:rsidR="00551B84" w:rsidRDefault="00551B84" w:rsidP="00551B84">
                  <w:pPr>
                    <w:jc w:val="center"/>
                  </w:pPr>
                  <w:r>
                    <w:t>(Independent Events)</w:t>
                  </w:r>
                </w:p>
                <w:p w:rsidR="00551B84" w:rsidRDefault="00551B84" w:rsidP="00551B84">
                  <w:pPr>
                    <w:jc w:val="center"/>
                  </w:pPr>
                </w:p>
                <w:p w:rsidR="00551B84" w:rsidRDefault="00551B84" w:rsidP="00551B84">
                  <w:pPr>
                    <w:jc w:val="center"/>
                  </w:pPr>
                </w:p>
                <w:p w:rsidR="00551B84" w:rsidRDefault="00551B84" w:rsidP="00551B84">
                  <w:pPr>
                    <w:jc w:val="center"/>
                  </w:pPr>
                </w:p>
                <w:p w:rsidR="00551B84" w:rsidRDefault="00551B84" w:rsidP="00551B84"/>
                <w:p w:rsidR="00551B84" w:rsidRDefault="00551B84" w:rsidP="00551B84"/>
              </w:tc>
              <w:tc>
                <w:tcPr>
                  <w:tcW w:w="5282" w:type="dxa"/>
                </w:tcPr>
                <w:p w:rsidR="00551B84" w:rsidRDefault="00551B84" w:rsidP="00551B84">
                  <w:pPr>
                    <w:jc w:val="center"/>
                  </w:pPr>
                  <w:r>
                    <w:t>When you KEEP 1</w:t>
                  </w:r>
                  <w:r w:rsidRPr="006940FD">
                    <w:rPr>
                      <w:vertAlign w:val="superscript"/>
                    </w:rPr>
                    <w:t>st</w:t>
                  </w:r>
                  <w:r>
                    <w:t xml:space="preserve"> marble </w:t>
                  </w:r>
                </w:p>
                <w:p w:rsidR="00551B84" w:rsidRDefault="00551B84" w:rsidP="00551B84">
                  <w:pPr>
                    <w:jc w:val="center"/>
                  </w:pPr>
                  <w:r>
                    <w:t>(dependent Events)</w:t>
                  </w:r>
                </w:p>
              </w:tc>
            </w:tr>
          </w:tbl>
          <w:p w:rsidR="00551B84" w:rsidRDefault="00551B84" w:rsidP="00551B84"/>
        </w:tc>
      </w:tr>
    </w:tbl>
    <w:p w:rsidR="00551B84" w:rsidRDefault="00551B84" w:rsidP="00551B84">
      <w:r>
        <w:lastRenderedPageBreak/>
        <w:t>Name: __________________________</w:t>
      </w:r>
      <w:r>
        <w:tab/>
        <w:t>Table #: ___________</w:t>
      </w:r>
      <w:r>
        <w:tab/>
        <w:t>Period: ____________</w:t>
      </w:r>
      <w:r>
        <w:tab/>
        <w:t>Date: _____</w:t>
      </w:r>
    </w:p>
    <w:p w:rsidR="00551B84" w:rsidRDefault="00551B84" w:rsidP="00551B84">
      <w:pPr>
        <w:spacing w:after="0" w:line="240" w:lineRule="auto"/>
        <w:jc w:val="center"/>
        <w:rPr>
          <w:b/>
          <w:sz w:val="32"/>
        </w:rPr>
      </w:pPr>
      <w:r>
        <w:rPr>
          <w:b/>
          <w:sz w:val="32"/>
        </w:rPr>
        <w:t>15</w:t>
      </w:r>
      <w:r w:rsidRPr="000A4171">
        <w:rPr>
          <w:b/>
          <w:sz w:val="32"/>
        </w:rPr>
        <w:t>.5</w:t>
      </w:r>
      <w:r>
        <w:rPr>
          <w:b/>
          <w:sz w:val="32"/>
        </w:rPr>
        <w:t>B</w:t>
      </w:r>
      <w:r w:rsidRPr="000A4171">
        <w:rPr>
          <w:b/>
          <w:sz w:val="32"/>
        </w:rPr>
        <w:t xml:space="preserve"> Independent and Dependent Events_Classwork</w:t>
      </w:r>
    </w:p>
    <w:p w:rsidR="00551B84" w:rsidRPr="000A4171" w:rsidRDefault="00551B84" w:rsidP="00551B84">
      <w:pPr>
        <w:spacing w:after="0" w:line="240" w:lineRule="auto"/>
        <w:jc w:val="center"/>
        <w:rPr>
          <w:b/>
          <w:sz w:val="18"/>
          <w:szCs w:val="18"/>
        </w:rPr>
      </w:pPr>
    </w:p>
    <w:p w:rsidR="00551B84" w:rsidRPr="00551B84" w:rsidRDefault="00551B84" w:rsidP="00551B84">
      <w:pPr>
        <w:spacing w:after="0" w:line="240" w:lineRule="auto"/>
        <w:rPr>
          <w:rFonts w:asciiTheme="majorHAnsi" w:eastAsia="Times New Roman" w:hAnsiTheme="majorHAnsi" w:cs="Arial"/>
          <w:i/>
          <w:sz w:val="20"/>
          <w:szCs w:val="20"/>
        </w:rPr>
      </w:pPr>
      <w:r w:rsidRPr="00551B84">
        <w:rPr>
          <w:rFonts w:asciiTheme="majorHAnsi" w:eastAsia="Times New Roman" w:hAnsiTheme="majorHAnsi" w:cs="Arial"/>
          <w:i/>
          <w:sz w:val="20"/>
          <w:szCs w:val="20"/>
        </w:rPr>
        <w:t>Objective: identify independent and dependent events; use formulas to find probabilities of independent and dependent events (CC.SS.7.SP.8a and CC.SS.7.SP.8b. MP3 Construct Viable Arguments)</w:t>
      </w:r>
    </w:p>
    <w:p w:rsidR="00551B84" w:rsidRPr="00551B84" w:rsidRDefault="00551B84" w:rsidP="00551B84">
      <w:pPr>
        <w:spacing w:after="0" w:line="240" w:lineRule="auto"/>
        <w:rPr>
          <w:rFonts w:asciiTheme="majorHAnsi" w:eastAsia="Times New Roman" w:hAnsiTheme="majorHAnsi" w:cs="Arial"/>
          <w:i/>
          <w:sz w:val="20"/>
          <w:szCs w:val="20"/>
        </w:rPr>
      </w:pPr>
      <w:r>
        <w:rPr>
          <w:rFonts w:asciiTheme="majorHAnsi" w:eastAsia="Times New Roman" w:hAnsiTheme="majorHAnsi" w:cs="Arial"/>
          <w:i/>
          <w:sz w:val="20"/>
          <w:szCs w:val="20"/>
        </w:rPr>
        <w:t>HW: 15.5B worksheet</w:t>
      </w:r>
    </w:p>
    <w:p w:rsidR="00551B84" w:rsidRDefault="00551B84" w:rsidP="00551B84"/>
    <w:p w:rsidR="00551B84" w:rsidRDefault="00551B84" w:rsidP="00551B84">
      <w:r w:rsidRPr="00FD4431">
        <w:rPr>
          <w:b/>
        </w:rPr>
        <w:t>Independent Events</w:t>
      </w:r>
      <w:r>
        <w:t>: ___________________________________________________________________________</w:t>
      </w:r>
    </w:p>
    <w:tbl>
      <w:tblPr>
        <w:tblStyle w:val="TableGrid"/>
        <w:tblW w:w="0" w:type="auto"/>
        <w:tblLook w:val="04A0" w:firstRow="1" w:lastRow="0" w:firstColumn="1" w:lastColumn="0" w:noHBand="0" w:noVBand="1"/>
      </w:tblPr>
      <w:tblGrid>
        <w:gridCol w:w="5105"/>
        <w:gridCol w:w="5109"/>
      </w:tblGrid>
      <w:tr w:rsidR="00551B84" w:rsidTr="00D41D01">
        <w:tc>
          <w:tcPr>
            <w:tcW w:w="5179" w:type="dxa"/>
          </w:tcPr>
          <w:p w:rsidR="00551B84" w:rsidRDefault="00551B84" w:rsidP="00551B84">
            <w:pPr>
              <w:pStyle w:val="ListParagraph"/>
              <w:numPr>
                <w:ilvl w:val="0"/>
                <w:numId w:val="14"/>
              </w:numPr>
            </w:pPr>
            <w:r>
              <w:t>Bag A contains 9 red marbles and 3 green marbles. Bag B contains 9 black marbles and 6 orange marbles. Find the probability of selecting one green marble from bag A and one black marble from bag B.</w:t>
            </w:r>
          </w:p>
          <w:p w:rsidR="00551B84" w:rsidRDefault="00551B84" w:rsidP="00D41D01">
            <w:pPr>
              <w:pStyle w:val="ListParagraph"/>
            </w:pPr>
          </w:p>
          <w:p w:rsidR="00445121" w:rsidRDefault="00445121" w:rsidP="00D41D01">
            <w:pPr>
              <w:pStyle w:val="ListParagraph"/>
            </w:pPr>
          </w:p>
          <w:p w:rsidR="00445121" w:rsidRDefault="00445121" w:rsidP="00D41D01">
            <w:pPr>
              <w:pStyle w:val="ListParagraph"/>
            </w:pPr>
          </w:p>
          <w:p w:rsidR="00445121" w:rsidRDefault="00445121" w:rsidP="00D41D01">
            <w:pPr>
              <w:pStyle w:val="ListParagraph"/>
            </w:pPr>
          </w:p>
          <w:p w:rsidR="00445121" w:rsidRDefault="00445121" w:rsidP="00D41D01">
            <w:pPr>
              <w:pStyle w:val="ListParagraph"/>
            </w:pPr>
          </w:p>
          <w:p w:rsidR="00445121" w:rsidRDefault="00445121" w:rsidP="00D41D01">
            <w:pPr>
              <w:pStyle w:val="ListParagraph"/>
            </w:pPr>
          </w:p>
        </w:tc>
        <w:tc>
          <w:tcPr>
            <w:tcW w:w="5179" w:type="dxa"/>
          </w:tcPr>
          <w:p w:rsidR="00551B84" w:rsidRDefault="00551B84" w:rsidP="00551B84">
            <w:pPr>
              <w:pStyle w:val="ListParagraph"/>
              <w:numPr>
                <w:ilvl w:val="0"/>
                <w:numId w:val="14"/>
              </w:numPr>
            </w:pPr>
            <w:r>
              <w:t>Two seniors, one from each government class are randomly selected to travel to Washington, D.C. Wes is in a class of 18 students and Maureen is in a class of 20 students. Find the probability that both Wes and Maureen will be selected.</w:t>
            </w:r>
          </w:p>
          <w:p w:rsidR="00551B84" w:rsidRDefault="00551B84" w:rsidP="00D41D01"/>
          <w:p w:rsidR="00551B84" w:rsidRDefault="00551B84" w:rsidP="00D41D01"/>
          <w:p w:rsidR="00551B84" w:rsidRDefault="00551B84" w:rsidP="00D41D01"/>
          <w:p w:rsidR="00551B84" w:rsidRDefault="00551B84" w:rsidP="00D41D01"/>
        </w:tc>
      </w:tr>
    </w:tbl>
    <w:p w:rsidR="00551B84" w:rsidRDefault="00551B84" w:rsidP="00551B84"/>
    <w:p w:rsidR="00551B84" w:rsidRDefault="00551B84" w:rsidP="00551B84">
      <w:r w:rsidRPr="00FD4431">
        <w:rPr>
          <w:b/>
        </w:rPr>
        <w:t>Dependent Events:</w:t>
      </w:r>
      <w:r>
        <w:t xml:space="preserve"> _____________________________________________________________________________</w:t>
      </w:r>
    </w:p>
    <w:tbl>
      <w:tblPr>
        <w:tblStyle w:val="TableGrid"/>
        <w:tblW w:w="0" w:type="auto"/>
        <w:tblLook w:val="04A0" w:firstRow="1" w:lastRow="0" w:firstColumn="1" w:lastColumn="0" w:noHBand="0" w:noVBand="1"/>
      </w:tblPr>
      <w:tblGrid>
        <w:gridCol w:w="5173"/>
        <w:gridCol w:w="5041"/>
      </w:tblGrid>
      <w:tr w:rsidR="00551B84" w:rsidTr="00D41D01">
        <w:tc>
          <w:tcPr>
            <w:tcW w:w="5179" w:type="dxa"/>
          </w:tcPr>
          <w:p w:rsidR="00551B84" w:rsidRDefault="00551B84" w:rsidP="00551B84">
            <w:pPr>
              <w:pStyle w:val="ListParagraph"/>
              <w:numPr>
                <w:ilvl w:val="0"/>
                <w:numId w:val="14"/>
              </w:numPr>
            </w:pPr>
            <w:r>
              <w:t xml:space="preserve">A box contains 5 purple marbles, 3 green marbles and 2 orange marbles. Two consecutive draws are made from the box </w:t>
            </w:r>
            <w:r w:rsidRPr="00FD4431">
              <w:rPr>
                <w:b/>
              </w:rPr>
              <w:t>without replacement</w:t>
            </w:r>
            <w:r>
              <w:t xml:space="preserve"> of the first draw. Find the probability of each event. </w:t>
            </w:r>
          </w:p>
          <w:p w:rsidR="00551B84" w:rsidRDefault="00551B84" w:rsidP="00D41D01"/>
          <w:p w:rsidR="00551B84" w:rsidRDefault="00551B84" w:rsidP="00D41D01">
            <w:r>
              <w:t>Without replacement means: ____________________</w:t>
            </w:r>
          </w:p>
          <w:p w:rsidR="00551B84" w:rsidRDefault="00551B84" w:rsidP="00D41D01">
            <w:r>
              <w:t>____________________________________________</w:t>
            </w:r>
          </w:p>
          <w:p w:rsidR="00551B84" w:rsidRDefault="00551B84" w:rsidP="00D41D01"/>
          <w:p w:rsidR="00551B84" w:rsidRDefault="00551B84" w:rsidP="00551B84">
            <w:pPr>
              <w:pStyle w:val="ListParagraph"/>
              <w:numPr>
                <w:ilvl w:val="0"/>
                <w:numId w:val="15"/>
              </w:numPr>
            </w:pPr>
            <w:r>
              <w:t>P(orange first, green second)</w:t>
            </w:r>
          </w:p>
          <w:p w:rsidR="00551B84" w:rsidRDefault="00551B84" w:rsidP="00D41D01"/>
          <w:p w:rsidR="00445121" w:rsidRDefault="00445121" w:rsidP="00D41D01"/>
          <w:p w:rsidR="00445121" w:rsidRDefault="00445121" w:rsidP="00D41D01"/>
          <w:p w:rsidR="00551B84" w:rsidRDefault="00551B84" w:rsidP="00D41D01"/>
          <w:p w:rsidR="00551B84" w:rsidRDefault="00551B84" w:rsidP="00551B84">
            <w:pPr>
              <w:pStyle w:val="ListParagraph"/>
              <w:numPr>
                <w:ilvl w:val="0"/>
                <w:numId w:val="15"/>
              </w:numPr>
            </w:pPr>
            <w:r>
              <w:t>P(both marbles are purple)</w:t>
            </w:r>
          </w:p>
          <w:p w:rsidR="00551B84" w:rsidRDefault="00551B84" w:rsidP="00D41D01"/>
          <w:p w:rsidR="00445121" w:rsidRDefault="00445121" w:rsidP="00D41D01"/>
          <w:p w:rsidR="00445121" w:rsidRDefault="00445121" w:rsidP="00D41D01"/>
          <w:p w:rsidR="00551B84" w:rsidRDefault="00551B84" w:rsidP="00D41D01"/>
          <w:p w:rsidR="00551B84" w:rsidRDefault="00551B84" w:rsidP="00551B84">
            <w:pPr>
              <w:pStyle w:val="ListParagraph"/>
              <w:numPr>
                <w:ilvl w:val="0"/>
                <w:numId w:val="15"/>
              </w:numPr>
            </w:pPr>
            <w:r>
              <w:t>P(the first marble is purple, and the second is ANY color EXCEPT purple)</w:t>
            </w:r>
          </w:p>
          <w:p w:rsidR="00551B84" w:rsidRDefault="00551B84" w:rsidP="00D41D01">
            <w:pPr>
              <w:pStyle w:val="ListParagraph"/>
            </w:pPr>
          </w:p>
          <w:p w:rsidR="00551B84" w:rsidRDefault="00551B84" w:rsidP="00D41D01">
            <w:pPr>
              <w:pStyle w:val="ListParagraph"/>
              <w:ind w:left="360"/>
            </w:pPr>
          </w:p>
          <w:p w:rsidR="00445121" w:rsidRDefault="00445121" w:rsidP="00D41D01">
            <w:pPr>
              <w:pStyle w:val="ListParagraph"/>
              <w:ind w:left="360"/>
            </w:pPr>
          </w:p>
          <w:p w:rsidR="00445121" w:rsidRDefault="00445121" w:rsidP="00D41D01">
            <w:pPr>
              <w:pStyle w:val="ListParagraph"/>
              <w:ind w:left="360"/>
            </w:pPr>
          </w:p>
          <w:p w:rsidR="00551B84" w:rsidRDefault="00551B84" w:rsidP="00D41D01">
            <w:pPr>
              <w:pStyle w:val="ListParagraph"/>
              <w:ind w:left="360"/>
            </w:pPr>
          </w:p>
        </w:tc>
        <w:tc>
          <w:tcPr>
            <w:tcW w:w="5179" w:type="dxa"/>
          </w:tcPr>
          <w:p w:rsidR="00551B84" w:rsidRDefault="00551B84" w:rsidP="00551B84">
            <w:pPr>
              <w:pStyle w:val="ListParagraph"/>
              <w:numPr>
                <w:ilvl w:val="0"/>
                <w:numId w:val="14"/>
              </w:numPr>
            </w:pPr>
            <w:r>
              <w:t xml:space="preserve">If there was only one government class, and Wes and Maureen were in that class of 38 students, what would be the probability that both Wes and Maureen would be selected as the two students to go to Washington? </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r>
              <w:t>Explain why the problem is an example of independent event?</w:t>
            </w:r>
          </w:p>
        </w:tc>
      </w:tr>
    </w:tbl>
    <w:p w:rsidR="00445121" w:rsidRDefault="00445121" w:rsidP="00551B84">
      <w:pPr>
        <w:rPr>
          <w:b/>
          <w:sz w:val="28"/>
        </w:rPr>
      </w:pPr>
    </w:p>
    <w:p w:rsidR="00445121" w:rsidRDefault="00445121" w:rsidP="00551B84">
      <w:pPr>
        <w:rPr>
          <w:b/>
          <w:sz w:val="28"/>
        </w:rPr>
      </w:pPr>
    </w:p>
    <w:p w:rsidR="00551B84" w:rsidRPr="00FD4431" w:rsidRDefault="00551B84" w:rsidP="00551B84">
      <w:pPr>
        <w:rPr>
          <w:b/>
        </w:rPr>
      </w:pPr>
      <w:r w:rsidRPr="00551B84">
        <w:rPr>
          <w:b/>
          <w:sz w:val="28"/>
        </w:rPr>
        <w:lastRenderedPageBreak/>
        <w:t>PRACTICE PROBLEMS</w:t>
      </w:r>
    </w:p>
    <w:tbl>
      <w:tblPr>
        <w:tblStyle w:val="TableGrid"/>
        <w:tblW w:w="0" w:type="auto"/>
        <w:tblLook w:val="04A0" w:firstRow="1" w:lastRow="0" w:firstColumn="1" w:lastColumn="0" w:noHBand="0" w:noVBand="1"/>
      </w:tblPr>
      <w:tblGrid>
        <w:gridCol w:w="5107"/>
        <w:gridCol w:w="5107"/>
      </w:tblGrid>
      <w:tr w:rsidR="00551B84" w:rsidTr="00D41D01">
        <w:tc>
          <w:tcPr>
            <w:tcW w:w="5179" w:type="dxa"/>
          </w:tcPr>
          <w:p w:rsidR="00551B84" w:rsidRPr="00551B84" w:rsidRDefault="00551B84" w:rsidP="00551B84">
            <w:pPr>
              <w:pStyle w:val="ListParagraph"/>
              <w:numPr>
                <w:ilvl w:val="0"/>
                <w:numId w:val="14"/>
              </w:numPr>
              <w:rPr>
                <w:sz w:val="24"/>
              </w:rPr>
            </w:pPr>
            <w:r w:rsidRPr="00551B84">
              <w:rPr>
                <w:sz w:val="24"/>
              </w:rPr>
              <w:t>A six-sided die is rolled and a spinner with six equal spaces labeled A-F is spun</w:t>
            </w:r>
          </w:p>
          <w:p w:rsidR="00551B84" w:rsidRDefault="00551B84" w:rsidP="00D41D01"/>
          <w:p w:rsidR="00551B84" w:rsidRDefault="00551B84" w:rsidP="00551B84">
            <w:pPr>
              <w:pStyle w:val="ListParagraph"/>
              <w:numPr>
                <w:ilvl w:val="0"/>
                <w:numId w:val="16"/>
              </w:numPr>
            </w:pPr>
            <w:r>
              <w:t>Independent event or dependent event?</w:t>
            </w:r>
          </w:p>
          <w:p w:rsidR="00551B84" w:rsidRDefault="00551B84" w:rsidP="00D41D01"/>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6"/>
              </w:numPr>
            </w:pPr>
            <w:r>
              <w:t>How many possible outcomes are there?</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6"/>
              </w:numPr>
            </w:pPr>
            <w:r>
              <w:t>P(1 and A)</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6"/>
              </w:numPr>
            </w:pPr>
            <w:r>
              <w:t>P(odd and B)</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6"/>
              </w:numPr>
            </w:pPr>
            <w:r>
              <w:t>P(1 and K)</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6"/>
              </w:numPr>
            </w:pPr>
            <w:r>
              <w:t>P (prime and D)</w:t>
            </w:r>
          </w:p>
          <w:p w:rsidR="00551B84" w:rsidRDefault="00551B84" w:rsidP="00D41D01">
            <w:pPr>
              <w:pStyle w:val="ListParagraph"/>
            </w:pPr>
          </w:p>
          <w:p w:rsidR="00551B84" w:rsidRDefault="00551B84" w:rsidP="00D41D01"/>
          <w:p w:rsidR="00551B84" w:rsidRDefault="00551B84" w:rsidP="00D41D01"/>
        </w:tc>
        <w:tc>
          <w:tcPr>
            <w:tcW w:w="5179" w:type="dxa"/>
          </w:tcPr>
          <w:p w:rsidR="00551B84" w:rsidRPr="00551B84" w:rsidRDefault="00551B84" w:rsidP="00551B84">
            <w:pPr>
              <w:pStyle w:val="ListParagraph"/>
              <w:numPr>
                <w:ilvl w:val="0"/>
                <w:numId w:val="14"/>
              </w:numPr>
              <w:rPr>
                <w:sz w:val="24"/>
              </w:rPr>
            </w:pPr>
            <w:r w:rsidRPr="00551B84">
              <w:rPr>
                <w:sz w:val="24"/>
              </w:rPr>
              <w:t>A card is drawn from the bag with number 1 through 10. Two consecutive draws are made from the bag without replacement of the first draw.</w:t>
            </w:r>
          </w:p>
          <w:p w:rsidR="00551B84" w:rsidRDefault="00551B84" w:rsidP="00D41D01"/>
          <w:p w:rsidR="00551B84" w:rsidRDefault="00551B84" w:rsidP="00551B84">
            <w:pPr>
              <w:pStyle w:val="ListParagraph"/>
              <w:numPr>
                <w:ilvl w:val="0"/>
                <w:numId w:val="17"/>
              </w:numPr>
            </w:pPr>
            <w:r>
              <w:t>Independent event or dependent event?</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7"/>
              </w:numPr>
            </w:pPr>
            <w:r>
              <w:t>How many possible outcomes are there?</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7"/>
              </w:numPr>
            </w:pPr>
            <w:r>
              <w:t>P(3 and a 5)</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7"/>
              </w:numPr>
            </w:pPr>
            <w:r>
              <w:t>P(even and a 1)</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7"/>
              </w:numPr>
            </w:pPr>
            <w:r>
              <w:t>P(3 and less than 2)</w:t>
            </w:r>
          </w:p>
        </w:tc>
      </w:tr>
      <w:tr w:rsidR="00551B84" w:rsidTr="00D41D01">
        <w:tc>
          <w:tcPr>
            <w:tcW w:w="5179" w:type="dxa"/>
          </w:tcPr>
          <w:p w:rsidR="00551B84" w:rsidRPr="00551B84" w:rsidRDefault="00551B84" w:rsidP="00551B84">
            <w:pPr>
              <w:pStyle w:val="ListParagraph"/>
              <w:numPr>
                <w:ilvl w:val="0"/>
                <w:numId w:val="14"/>
              </w:numPr>
              <w:rPr>
                <w:sz w:val="24"/>
              </w:rPr>
            </w:pPr>
            <w:r w:rsidRPr="00551B84">
              <w:rPr>
                <w:sz w:val="24"/>
              </w:rPr>
              <w:t>In a bag there are 2 red marbles, 3 white marbles and 5 blue marbles. Once a marble is selected, it is NOT replaced. Find the following probabilities.</w:t>
            </w:r>
          </w:p>
          <w:p w:rsidR="00551B84" w:rsidRDefault="00551B84" w:rsidP="00D41D01"/>
          <w:p w:rsidR="00551B84" w:rsidRDefault="00551B84" w:rsidP="00551B84">
            <w:pPr>
              <w:pStyle w:val="ListParagraph"/>
              <w:numPr>
                <w:ilvl w:val="0"/>
                <w:numId w:val="19"/>
              </w:numPr>
            </w:pPr>
            <w:r>
              <w:t>Independent event or dependent event?</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19"/>
              </w:numPr>
            </w:pPr>
            <w:r>
              <w:t>P(red, then white)</w:t>
            </w:r>
          </w:p>
          <w:p w:rsidR="00551B84" w:rsidRDefault="00551B84" w:rsidP="00D41D01"/>
          <w:p w:rsidR="00551B84" w:rsidRDefault="00551B84" w:rsidP="00D41D01"/>
          <w:p w:rsidR="00551B84" w:rsidRDefault="00551B84" w:rsidP="00551B84">
            <w:pPr>
              <w:pStyle w:val="ListParagraph"/>
              <w:numPr>
                <w:ilvl w:val="0"/>
                <w:numId w:val="19"/>
              </w:numPr>
            </w:pPr>
            <w:r>
              <w:t>P(blue, then red)</w:t>
            </w:r>
          </w:p>
          <w:p w:rsidR="00551B84" w:rsidRDefault="00551B84" w:rsidP="00D41D01"/>
          <w:p w:rsidR="00551B84" w:rsidRDefault="00551B84" w:rsidP="00D41D01"/>
          <w:p w:rsidR="00551B84" w:rsidRDefault="00551B84" w:rsidP="00551B84">
            <w:pPr>
              <w:pStyle w:val="ListParagraph"/>
              <w:numPr>
                <w:ilvl w:val="0"/>
                <w:numId w:val="19"/>
              </w:numPr>
            </w:pPr>
            <w:r>
              <w:t>P(red, red, red)</w:t>
            </w:r>
          </w:p>
          <w:p w:rsidR="00551B84" w:rsidRDefault="00551B84" w:rsidP="00D41D01"/>
          <w:p w:rsidR="00551B84" w:rsidRDefault="00551B84" w:rsidP="00D41D01"/>
          <w:p w:rsidR="00551B84" w:rsidRDefault="00551B84" w:rsidP="00551B84">
            <w:pPr>
              <w:pStyle w:val="ListParagraph"/>
              <w:numPr>
                <w:ilvl w:val="0"/>
                <w:numId w:val="19"/>
              </w:numPr>
            </w:pPr>
            <w:r>
              <w:t>P(blue, blue, white)</w:t>
            </w:r>
          </w:p>
          <w:p w:rsidR="00551B84" w:rsidRDefault="00551B84" w:rsidP="00D41D01"/>
          <w:p w:rsidR="00551B84" w:rsidRDefault="00551B84" w:rsidP="00D41D01"/>
        </w:tc>
        <w:tc>
          <w:tcPr>
            <w:tcW w:w="5179" w:type="dxa"/>
          </w:tcPr>
          <w:p w:rsidR="00551B84" w:rsidRPr="00551B84" w:rsidRDefault="00551B84" w:rsidP="00551B84">
            <w:pPr>
              <w:pStyle w:val="ListParagraph"/>
              <w:numPr>
                <w:ilvl w:val="0"/>
                <w:numId w:val="14"/>
              </w:numPr>
              <w:rPr>
                <w:sz w:val="24"/>
              </w:rPr>
            </w:pPr>
            <w:r w:rsidRPr="00551B84">
              <w:rPr>
                <w:sz w:val="24"/>
              </w:rPr>
              <w:t>If you draw two cards from a standard deck of 52 cards without replacement, find:</w:t>
            </w:r>
          </w:p>
          <w:p w:rsidR="00551B84" w:rsidRDefault="00551B84" w:rsidP="00D41D01"/>
          <w:p w:rsidR="00551B84" w:rsidRDefault="00551B84" w:rsidP="00D41D01"/>
          <w:p w:rsidR="00551B84" w:rsidRDefault="00551B84" w:rsidP="00551B84">
            <w:pPr>
              <w:pStyle w:val="ListParagraph"/>
              <w:numPr>
                <w:ilvl w:val="0"/>
                <w:numId w:val="20"/>
              </w:numPr>
            </w:pPr>
            <w:r>
              <w:t>Independent event or dependent event?</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0"/>
              </w:numPr>
            </w:pPr>
            <w:r>
              <w:t>P(King first, Jack second)</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0"/>
              </w:numPr>
            </w:pPr>
            <w:r>
              <w:t>P(face card first, ace second)</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0"/>
              </w:numPr>
            </w:pPr>
            <w:r>
              <w:t>P(2 aces)</w:t>
            </w:r>
          </w:p>
          <w:p w:rsidR="00551B84" w:rsidRDefault="00551B84" w:rsidP="00D41D01"/>
        </w:tc>
      </w:tr>
    </w:tbl>
    <w:p w:rsidR="00551B84" w:rsidRDefault="00551B84" w:rsidP="00551B84"/>
    <w:p w:rsidR="00551B84" w:rsidRDefault="00551B84" w:rsidP="00551B84">
      <w:r>
        <w:lastRenderedPageBreak/>
        <w:t>Name: __________________________</w:t>
      </w:r>
      <w:r>
        <w:tab/>
        <w:t>Table #: ___________</w:t>
      </w:r>
      <w:r>
        <w:tab/>
        <w:t>Period: ____________</w:t>
      </w:r>
      <w:r>
        <w:tab/>
        <w:t>Date: _____</w:t>
      </w:r>
    </w:p>
    <w:p w:rsidR="00551B84" w:rsidRDefault="00551B84" w:rsidP="00551B84">
      <w:pPr>
        <w:spacing w:after="0" w:line="240" w:lineRule="auto"/>
        <w:jc w:val="center"/>
        <w:rPr>
          <w:b/>
          <w:sz w:val="32"/>
        </w:rPr>
      </w:pPr>
      <w:r>
        <w:rPr>
          <w:b/>
          <w:sz w:val="32"/>
        </w:rPr>
        <w:t>15</w:t>
      </w:r>
      <w:r w:rsidRPr="000A4171">
        <w:rPr>
          <w:b/>
          <w:sz w:val="32"/>
        </w:rPr>
        <w:t>.5</w:t>
      </w:r>
      <w:r>
        <w:rPr>
          <w:b/>
          <w:sz w:val="32"/>
        </w:rPr>
        <w:t>B</w:t>
      </w:r>
      <w:r w:rsidRPr="000A4171">
        <w:rPr>
          <w:b/>
          <w:sz w:val="32"/>
        </w:rPr>
        <w:t xml:space="preserve"> </w:t>
      </w:r>
      <w:r>
        <w:rPr>
          <w:b/>
          <w:sz w:val="32"/>
        </w:rPr>
        <w:t>HW</w:t>
      </w:r>
    </w:p>
    <w:p w:rsidR="00551B84" w:rsidRPr="000A4171" w:rsidRDefault="00551B84" w:rsidP="00551B84">
      <w:pPr>
        <w:spacing w:after="0" w:line="240" w:lineRule="auto"/>
        <w:jc w:val="center"/>
        <w:rPr>
          <w:b/>
          <w:sz w:val="18"/>
          <w:szCs w:val="18"/>
        </w:rPr>
      </w:pPr>
    </w:p>
    <w:p w:rsidR="00551B84" w:rsidRDefault="00551B84" w:rsidP="00551B84">
      <w:pPr>
        <w:spacing w:after="0" w:line="240" w:lineRule="auto"/>
        <w:rPr>
          <w:rFonts w:ascii="Arial" w:eastAsia="Times New Roman" w:hAnsi="Arial" w:cs="Arial"/>
          <w:i/>
          <w:szCs w:val="24"/>
        </w:rPr>
      </w:pPr>
      <w:r w:rsidRPr="006238DB">
        <w:rPr>
          <w:rFonts w:ascii="Arial" w:eastAsia="Times New Roman" w:hAnsi="Arial" w:cs="Arial"/>
          <w:i/>
          <w:szCs w:val="24"/>
        </w:rPr>
        <w:t>Objective: identify independent and dependent events; use formulas to find probabilities of independent and dependent events (CC.SS.7.SP.8a and CC.SS.7.SP.8b. MP3 Construct Viable Arguments)</w:t>
      </w:r>
    </w:p>
    <w:p w:rsidR="00551B84" w:rsidRPr="00551B84" w:rsidRDefault="00551B84" w:rsidP="00551B84">
      <w:pPr>
        <w:spacing w:after="0" w:line="240" w:lineRule="auto"/>
        <w:rPr>
          <w:rFonts w:ascii="Arial" w:eastAsia="Times New Roman" w:hAnsi="Arial" w:cs="Arial"/>
          <w:i/>
          <w:szCs w:val="24"/>
        </w:rPr>
      </w:pPr>
    </w:p>
    <w:tbl>
      <w:tblPr>
        <w:tblStyle w:val="TableGrid"/>
        <w:tblW w:w="0" w:type="auto"/>
        <w:tblLook w:val="04A0" w:firstRow="1" w:lastRow="0" w:firstColumn="1" w:lastColumn="0" w:noHBand="0" w:noVBand="1"/>
      </w:tblPr>
      <w:tblGrid>
        <w:gridCol w:w="5107"/>
        <w:gridCol w:w="5107"/>
      </w:tblGrid>
      <w:tr w:rsidR="00551B84" w:rsidTr="00D41D01">
        <w:tc>
          <w:tcPr>
            <w:tcW w:w="5179" w:type="dxa"/>
          </w:tcPr>
          <w:p w:rsidR="00551B84" w:rsidRDefault="00551B84" w:rsidP="00551B84">
            <w:pPr>
              <w:pStyle w:val="ListParagraph"/>
              <w:numPr>
                <w:ilvl w:val="0"/>
                <w:numId w:val="24"/>
              </w:numPr>
            </w:pPr>
            <w:r>
              <w:t>In a bag there are 2 red marbles, 3 white marbles and 5 blue marbles. Once a marble is selected, it is replaced. Find the following probabilities:</w:t>
            </w:r>
          </w:p>
          <w:p w:rsidR="00551B84" w:rsidRDefault="00551B84" w:rsidP="00D41D01"/>
          <w:p w:rsidR="00551B84" w:rsidRDefault="00551B84" w:rsidP="00551B84">
            <w:pPr>
              <w:pStyle w:val="ListParagraph"/>
              <w:numPr>
                <w:ilvl w:val="0"/>
                <w:numId w:val="25"/>
              </w:numPr>
            </w:pPr>
            <w:r>
              <w:t>Independent event or dependent event? Explain.</w:t>
            </w:r>
          </w:p>
          <w:p w:rsidR="00551B84" w:rsidRDefault="00551B84" w:rsidP="00D41D01"/>
          <w:p w:rsidR="00551B84" w:rsidRDefault="00551B84" w:rsidP="00D41D01"/>
          <w:p w:rsidR="00551B84" w:rsidRDefault="00551B84" w:rsidP="00D41D01"/>
          <w:p w:rsidR="00551B84" w:rsidRDefault="00646B74" w:rsidP="00646B74">
            <w:pPr>
              <w:tabs>
                <w:tab w:val="left" w:pos="1498"/>
              </w:tabs>
            </w:pPr>
            <w:r>
              <w:tab/>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5"/>
              </w:numPr>
            </w:pPr>
            <w:r>
              <w:t>P(white, blue)</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5"/>
              </w:numPr>
            </w:pPr>
            <w:r>
              <w:t>P(white, white)</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5"/>
              </w:numPr>
            </w:pPr>
            <w:r>
              <w:t>P(blue, white, red)</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5"/>
              </w:numPr>
            </w:pPr>
            <w:r>
              <w:t>P(blue, blue, blue)</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Pr>
              <w:pStyle w:val="ListParagraph"/>
            </w:pPr>
          </w:p>
        </w:tc>
        <w:tc>
          <w:tcPr>
            <w:tcW w:w="5179" w:type="dxa"/>
          </w:tcPr>
          <w:p w:rsidR="00551B84" w:rsidRDefault="00551B84" w:rsidP="00551B84">
            <w:pPr>
              <w:pStyle w:val="ListParagraph"/>
              <w:numPr>
                <w:ilvl w:val="0"/>
                <w:numId w:val="24"/>
              </w:numPr>
            </w:pPr>
            <w:r>
              <w:t>A jar contains 4 white chips, 5 purple chips, and 1 black chip. Chips are selected randomly one at a time, and are not replaced. Find the probability of the following:</w:t>
            </w:r>
          </w:p>
          <w:p w:rsidR="00551B84" w:rsidRDefault="00551B84" w:rsidP="00D41D01">
            <w:pPr>
              <w:pStyle w:val="ListParagraph"/>
              <w:ind w:left="360"/>
            </w:pPr>
          </w:p>
          <w:p w:rsidR="00551B84" w:rsidRDefault="00551B84" w:rsidP="00551B84">
            <w:pPr>
              <w:pStyle w:val="ListParagraph"/>
              <w:numPr>
                <w:ilvl w:val="0"/>
                <w:numId w:val="26"/>
              </w:numPr>
            </w:pPr>
            <w:r>
              <w:t>Independent event or dependent event? Explain.</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6"/>
              </w:numPr>
            </w:pPr>
            <w:r>
              <w:t>P(purple, then black)</w:t>
            </w:r>
          </w:p>
          <w:p w:rsidR="00551B84" w:rsidRDefault="00551B84" w:rsidP="00D41D01"/>
          <w:p w:rsidR="00551B84" w:rsidRDefault="00551B84" w:rsidP="00D41D01"/>
          <w:p w:rsidR="00551B84" w:rsidRDefault="00551B84" w:rsidP="00551B84">
            <w:pPr>
              <w:pStyle w:val="ListParagraph"/>
              <w:numPr>
                <w:ilvl w:val="0"/>
                <w:numId w:val="26"/>
              </w:numPr>
            </w:pPr>
            <w:r>
              <w:t>P(black then white)</w:t>
            </w:r>
          </w:p>
          <w:p w:rsidR="00551B84" w:rsidRDefault="00551B84" w:rsidP="00D41D01"/>
          <w:p w:rsidR="00551B84" w:rsidRDefault="00551B84" w:rsidP="00D41D01"/>
          <w:p w:rsidR="00551B84" w:rsidRDefault="00551B84" w:rsidP="00551B84">
            <w:pPr>
              <w:pStyle w:val="ListParagraph"/>
              <w:numPr>
                <w:ilvl w:val="0"/>
                <w:numId w:val="26"/>
              </w:numPr>
            </w:pPr>
            <w:r>
              <w:t>P(white then purple)</w:t>
            </w:r>
          </w:p>
          <w:p w:rsidR="00551B84" w:rsidRDefault="00551B84" w:rsidP="00D41D01"/>
          <w:p w:rsidR="00551B84" w:rsidRDefault="00551B84" w:rsidP="00D41D01"/>
          <w:p w:rsidR="00551B84" w:rsidRDefault="00551B84" w:rsidP="00551B84">
            <w:pPr>
              <w:pStyle w:val="ListParagraph"/>
              <w:numPr>
                <w:ilvl w:val="0"/>
                <w:numId w:val="26"/>
              </w:numPr>
            </w:pPr>
            <w:r>
              <w:t>P(2 whites)</w:t>
            </w:r>
          </w:p>
          <w:p w:rsidR="00551B84" w:rsidRDefault="00551B84" w:rsidP="00D41D01"/>
          <w:p w:rsidR="00551B84" w:rsidRDefault="00551B84" w:rsidP="00D41D01"/>
          <w:p w:rsidR="00551B84" w:rsidRDefault="00551B84" w:rsidP="00551B84">
            <w:pPr>
              <w:pStyle w:val="ListParagraph"/>
              <w:numPr>
                <w:ilvl w:val="0"/>
                <w:numId w:val="26"/>
              </w:numPr>
            </w:pPr>
            <w:r>
              <w:t>P(2 purples)</w:t>
            </w:r>
          </w:p>
          <w:p w:rsidR="00551B84" w:rsidRDefault="00551B84" w:rsidP="00D41D01"/>
          <w:p w:rsidR="00551B84" w:rsidRDefault="00551B84" w:rsidP="00D41D01"/>
          <w:p w:rsidR="00551B84" w:rsidRDefault="00551B84" w:rsidP="00551B84">
            <w:pPr>
              <w:pStyle w:val="ListParagraph"/>
              <w:numPr>
                <w:ilvl w:val="0"/>
                <w:numId w:val="26"/>
              </w:numPr>
            </w:pPr>
            <w:r>
              <w:t>P(2 blacks)</w:t>
            </w:r>
          </w:p>
          <w:p w:rsidR="00551B84" w:rsidRDefault="00551B84" w:rsidP="00D41D01"/>
          <w:p w:rsidR="00551B84" w:rsidRDefault="00551B84" w:rsidP="00D41D01"/>
          <w:p w:rsidR="00551B84" w:rsidRDefault="00551B84" w:rsidP="00551B84">
            <w:pPr>
              <w:pStyle w:val="ListParagraph"/>
              <w:numPr>
                <w:ilvl w:val="0"/>
                <w:numId w:val="26"/>
              </w:numPr>
            </w:pPr>
            <w:r>
              <w:t>P(white, then purple, then black)</w:t>
            </w:r>
          </w:p>
          <w:p w:rsidR="00551B84" w:rsidRDefault="00551B84" w:rsidP="00D41D01"/>
          <w:p w:rsidR="00551B84" w:rsidRDefault="00551B84" w:rsidP="00D41D01"/>
          <w:p w:rsidR="00551B84" w:rsidRDefault="00551B84" w:rsidP="00551B84">
            <w:pPr>
              <w:pStyle w:val="ListParagraph"/>
              <w:numPr>
                <w:ilvl w:val="0"/>
                <w:numId w:val="26"/>
              </w:numPr>
            </w:pPr>
            <w:r>
              <w:t>P(3 whites)</w:t>
            </w:r>
          </w:p>
          <w:p w:rsidR="00551B84" w:rsidRDefault="00551B84" w:rsidP="00D41D01">
            <w:pPr>
              <w:pStyle w:val="ListParagraph"/>
              <w:ind w:left="360"/>
            </w:pP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bl>
    <w:p w:rsidR="00551B84" w:rsidRDefault="00551B84" w:rsidP="00551B84">
      <w:pPr>
        <w:jc w:val="right"/>
      </w:pPr>
      <w:r>
        <w:t xml:space="preserve">BACK </w:t>
      </w:r>
      <w:r>
        <w:sym w:font="Wingdings" w:char="F0E0"/>
      </w:r>
    </w:p>
    <w:p w:rsidR="00551B84" w:rsidRDefault="00551B84" w:rsidP="00551B84">
      <w:pPr>
        <w:pStyle w:val="aaaNameDate"/>
      </w:pPr>
      <w:r>
        <w:rPr>
          <w:noProof/>
        </w:rPr>
        <w:lastRenderedPageBreak/>
        <mc:AlternateContent>
          <mc:Choice Requires="wps">
            <w:drawing>
              <wp:anchor distT="0" distB="0" distL="114300" distR="114300" simplePos="0" relativeHeight="251682816" behindDoc="1" locked="0" layoutInCell="1" allowOverlap="1" wp14:anchorId="3CDBF029" wp14:editId="5C991B7A">
                <wp:simplePos x="0" y="0"/>
                <wp:positionH relativeFrom="margin">
                  <wp:posOffset>914400</wp:posOffset>
                </wp:positionH>
                <wp:positionV relativeFrom="margin">
                  <wp:posOffset>332105</wp:posOffset>
                </wp:positionV>
                <wp:extent cx="5143500" cy="441960"/>
                <wp:effectExtent l="0" t="0" r="0" b="0"/>
                <wp:wrapTight wrapText="bothSides">
                  <wp:wrapPolygon edited="0">
                    <wp:start x="0" y="0"/>
                    <wp:lineTo x="21600" y="0"/>
                    <wp:lineTo x="21600" y="21600"/>
                    <wp:lineTo x="0" y="21600"/>
                    <wp:lineTo x="0" y="0"/>
                  </wp:wrapPolygon>
                </wp:wrapTight>
                <wp:docPr id="2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1D01" w:rsidRPr="00B477ED" w:rsidRDefault="00D41D01" w:rsidP="00B477ED">
                            <w:pPr>
                              <w:jc w:val="center"/>
                              <w:rPr>
                                <w:b/>
                                <w:sz w:val="44"/>
                              </w:rPr>
                            </w:pPr>
                            <w:r w:rsidRPr="00B477ED">
                              <w:rPr>
                                <w:b/>
                                <w:sz w:val="44"/>
                              </w:rPr>
                              <w:t>15.5B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DBF029" id="Text Box 26" o:spid="_x0000_s1031" type="#_x0000_t202" style="position:absolute;margin-left:1in;margin-top:26.15pt;width:405pt;height:34.8pt;z-index:-2516336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" filled="f" stroked="f">
                <v:textbox inset="0,0,0,0">
                  <w:txbxContent>
                    <w:p w:rsidR="00D41D01" w:rsidRPr="00B477ED" w:rsidRDefault="00D41D01" w:rsidP="00B477ED">
                      <w:pPr>
                        <w:jc w:val="center"/>
                        <w:rPr>
                          <w:b/>
                          <w:sz w:val="44"/>
                        </w:rPr>
                      </w:pPr>
                      <w:r w:rsidRPr="00B477ED">
                        <w:rPr>
                          <w:b/>
                          <w:sz w:val="44"/>
                        </w:rPr>
                        <w:t>15.5B HW</w:t>
                      </w:r>
                    </w:p>
                  </w:txbxContent>
                </v:textbox>
                <w10:wrap type="tight" anchorx="margin" anchory="margin"/>
              </v:shape>
            </w:pict>
          </mc:Fallback>
        </mc:AlternateContent>
      </w:r>
      <w:r>
        <w:rPr>
          <w:noProof/>
        </w:rPr>
        <mc:AlternateContent>
          <mc:Choice Requires="wps">
            <w:drawing>
              <wp:anchor distT="0" distB="76200" distL="114300" distR="114300" simplePos="0" relativeHeight="251681792" behindDoc="1" locked="0" layoutInCell="1" allowOverlap="1" wp14:anchorId="78C000AB" wp14:editId="78E688CB">
                <wp:simplePos x="0" y="0"/>
                <wp:positionH relativeFrom="margin">
                  <wp:posOffset>0</wp:posOffset>
                </wp:positionH>
                <wp:positionV relativeFrom="margin">
                  <wp:posOffset>304800</wp:posOffset>
                </wp:positionV>
                <wp:extent cx="838200" cy="495300"/>
                <wp:effectExtent l="0" t="0" r="0" b="0"/>
                <wp:wrapTopAndBottom/>
                <wp:docPr id="23"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41D01" w:rsidRPr="00905465" w:rsidRDefault="00D41D01" w:rsidP="00551B84">
                            <w:pPr>
                              <w:pStyle w:val="aaaTitleNumber"/>
                            </w:pP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8C000AB" id="AutoShape 25" o:spid="_x0000_s1032" style="position:absolute;margin-left:0;margin-top:24pt;width:66pt;height:39pt;z-index:-251634688;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" fillcolor="black" stroked="f">
                <v:textbox inset="0,6pt,0,0">
                  <w:txbxContent>
                    <w:p w:rsidR="00D41D01" w:rsidRPr="00905465" w:rsidRDefault="00D41D01" w:rsidP="00551B84">
                      <w:pPr>
                        <w:pStyle w:val="aaaTitleNumber"/>
                      </w:pPr>
                    </w:p>
                  </w:txbxContent>
                </v:textbox>
                <w10:wrap type="topAndBottom" anchorx="margin" anchory="margin"/>
              </v:roundrect>
            </w:pict>
          </mc:Fallback>
        </mc:AlternateContent>
      </w:r>
      <w:r>
        <w:t>Name</w:t>
      </w:r>
      <w:r>
        <w:tab/>
      </w:r>
      <w:r>
        <w:tab/>
        <w:t>Date</w:t>
      </w:r>
      <w:r>
        <w:tab/>
      </w:r>
    </w:p>
    <w:p w:rsidR="00551B84" w:rsidRDefault="00551B84" w:rsidP="00551B84">
      <w:pPr>
        <w:pStyle w:val="prDirectionLine"/>
      </w:pPr>
      <w:r>
        <w:t>You roll a number cube twice. Find the probability of the events.</w:t>
      </w:r>
    </w:p>
    <w:p w:rsidR="00551B84" w:rsidRDefault="00551B84" w:rsidP="00551B84">
      <w:pPr>
        <w:pStyle w:val="prNumList2"/>
      </w:pPr>
      <w:r>
        <w:tab/>
      </w:r>
      <w:r>
        <w:rPr>
          <w:rStyle w:val="prListNumber"/>
        </w:rPr>
        <w:t>1</w:t>
      </w:r>
      <w:r w:rsidRPr="00236737">
        <w:rPr>
          <w:rStyle w:val="prListNumber"/>
        </w:rPr>
        <w:t>.</w:t>
      </w:r>
      <w:r>
        <w:tab/>
        <w:t>Rolling a 3 twice</w:t>
      </w:r>
      <w:r>
        <w:tab/>
      </w:r>
      <w:r>
        <w:rPr>
          <w:rStyle w:val="prListNumber"/>
        </w:rPr>
        <w:t>2</w:t>
      </w:r>
      <w:r w:rsidRPr="00236737">
        <w:rPr>
          <w:rStyle w:val="prListNumber"/>
        </w:rPr>
        <w:t>.</w:t>
      </w:r>
      <w:r>
        <w:tab/>
        <w:t>Rolling an even number and a 5</w:t>
      </w:r>
    </w:p>
    <w:p w:rsidR="00551B84" w:rsidRDefault="00551B84" w:rsidP="00551B84">
      <w:pPr>
        <w:pStyle w:val="prNumList3"/>
        <w:spacing w:after="240"/>
        <w:ind w:left="562" w:hanging="562"/>
      </w:pPr>
    </w:p>
    <w:p w:rsidR="00551B84" w:rsidRDefault="00551B84" w:rsidP="00551B84">
      <w:pPr>
        <w:pStyle w:val="prNumList2"/>
      </w:pPr>
      <w:r>
        <w:tab/>
      </w:r>
      <w:r>
        <w:rPr>
          <w:rStyle w:val="prListNumber"/>
        </w:rPr>
        <w:t>3</w:t>
      </w:r>
      <w:r w:rsidRPr="00236737">
        <w:rPr>
          <w:rStyle w:val="prListNumber"/>
        </w:rPr>
        <w:t>.</w:t>
      </w:r>
      <w:r>
        <w:tab/>
        <w:t>Rolling an odd number and a 2 or a 4</w:t>
      </w:r>
      <w:r>
        <w:tab/>
      </w:r>
      <w:r>
        <w:rPr>
          <w:rStyle w:val="prListNumber"/>
        </w:rPr>
        <w:t>4</w:t>
      </w:r>
      <w:r w:rsidRPr="00236737">
        <w:rPr>
          <w:rStyle w:val="prListNumber"/>
        </w:rPr>
        <w:t>.</w:t>
      </w:r>
      <w:r>
        <w:tab/>
        <w:t>Rolling a number less than 6 and a 3 or a 1</w:t>
      </w:r>
    </w:p>
    <w:p w:rsidR="00551B84" w:rsidRDefault="00551B84" w:rsidP="00551B84">
      <w:pPr>
        <w:pStyle w:val="prNumList3"/>
        <w:spacing w:after="240"/>
        <w:ind w:left="562" w:hanging="562"/>
      </w:pPr>
    </w:p>
    <w:p w:rsidR="00551B84" w:rsidRDefault="00551B84" w:rsidP="00551B84">
      <w:pPr>
        <w:pStyle w:val="prDirectionLine"/>
      </w:pPr>
      <w:r>
        <w:t>You randomly choose a letter from a hat with the letters A through J. Without replacing the first letter, you choose a second letter. Find the probability of the events.</w:t>
      </w:r>
    </w:p>
    <w:p w:rsidR="00551B84" w:rsidRDefault="00551B84" w:rsidP="00551B84">
      <w:pPr>
        <w:pStyle w:val="prNumList2"/>
      </w:pPr>
      <w:r>
        <w:tab/>
      </w:r>
      <w:r>
        <w:rPr>
          <w:rStyle w:val="prListNumber"/>
        </w:rPr>
        <w:t>5</w:t>
      </w:r>
      <w:r w:rsidRPr="00236737">
        <w:rPr>
          <w:rStyle w:val="prListNumber"/>
        </w:rPr>
        <w:t>.</w:t>
      </w:r>
      <w:r>
        <w:tab/>
        <w:t>Choosing an H and then a D</w:t>
      </w:r>
      <w:r>
        <w:tab/>
      </w:r>
      <w:r>
        <w:rPr>
          <w:rStyle w:val="prListNumber"/>
        </w:rPr>
        <w:t>6</w:t>
      </w:r>
      <w:r w:rsidRPr="00236737">
        <w:rPr>
          <w:rStyle w:val="prListNumber"/>
        </w:rPr>
        <w:t>.</w:t>
      </w:r>
      <w:r>
        <w:tab/>
        <w:t>Choosing a consonant and then an E or an I</w:t>
      </w:r>
    </w:p>
    <w:p w:rsidR="00551B84" w:rsidRDefault="00551B84" w:rsidP="00551B84">
      <w:pPr>
        <w:pStyle w:val="prNumList3"/>
        <w:spacing w:after="240"/>
        <w:ind w:left="562" w:hanging="562"/>
      </w:pPr>
    </w:p>
    <w:p w:rsidR="00551B84" w:rsidRDefault="00551B84" w:rsidP="00551B84">
      <w:pPr>
        <w:pStyle w:val="prNumList2"/>
      </w:pPr>
      <w:r>
        <w:tab/>
      </w:r>
      <w:r>
        <w:rPr>
          <w:rStyle w:val="prListNumber"/>
        </w:rPr>
        <w:t>7</w:t>
      </w:r>
      <w:r w:rsidRPr="00236737">
        <w:rPr>
          <w:rStyle w:val="prListNumber"/>
        </w:rPr>
        <w:t>.</w:t>
      </w:r>
      <w:r>
        <w:tab/>
        <w:t>Choosing a vowel and then an F</w:t>
      </w:r>
      <w:r>
        <w:tab/>
      </w:r>
      <w:r>
        <w:rPr>
          <w:rStyle w:val="prListNumber"/>
        </w:rPr>
        <w:t>8</w:t>
      </w:r>
      <w:r w:rsidRPr="00236737">
        <w:rPr>
          <w:rStyle w:val="prListNumber"/>
        </w:rPr>
        <w:t>.</w:t>
      </w:r>
      <w:r>
        <w:tab/>
        <w:t>Choosing a vowel and then a consonant</w:t>
      </w:r>
    </w:p>
    <w:p w:rsidR="00551B84" w:rsidRDefault="00551B84" w:rsidP="00551B84">
      <w:pPr>
        <w:pStyle w:val="prNumList3"/>
        <w:spacing w:after="240"/>
        <w:ind w:left="562" w:hanging="562"/>
      </w:pPr>
    </w:p>
    <w:p w:rsidR="00551B84" w:rsidRDefault="00551B84" w:rsidP="00551B84">
      <w:pPr>
        <w:pStyle w:val="prNumList1"/>
        <w:ind w:right="1200"/>
      </w:pPr>
      <w:r>
        <w:tab/>
      </w:r>
      <w:r>
        <w:rPr>
          <w:rStyle w:val="prListNumber"/>
        </w:rPr>
        <w:t>9</w:t>
      </w:r>
      <w:r w:rsidRPr="00D438EE">
        <w:rPr>
          <w:rStyle w:val="prListNumber"/>
        </w:rPr>
        <w:t>.</w:t>
      </w:r>
      <w:r>
        <w:tab/>
        <w:t>You have 3 clasp bracelets, 4 watches, and 5 stretch bracelets. You randomly choose two from your jewelry box. What is the probability that you will choose 2 watches?</w:t>
      </w:r>
    </w:p>
    <w:p w:rsidR="00551B84" w:rsidRDefault="00551B84" w:rsidP="00551B84">
      <w:pPr>
        <w:pStyle w:val="prLetSubList2"/>
      </w:pPr>
    </w:p>
    <w:p w:rsidR="00551B84" w:rsidRDefault="00551B84" w:rsidP="00551B84">
      <w:pPr>
        <w:pStyle w:val="prNumList1"/>
      </w:pPr>
    </w:p>
    <w:p w:rsidR="00551B84" w:rsidRPr="00C6698F" w:rsidRDefault="00551B84" w:rsidP="00551B84">
      <w:pPr>
        <w:pStyle w:val="prDirectionLine"/>
      </w:pPr>
      <w:r>
        <w:t>You flip a coin, and then roll a number cube twice. Find the probability of the event.</w:t>
      </w:r>
    </w:p>
    <w:p w:rsidR="00551B84" w:rsidRDefault="00551B84" w:rsidP="00551B84">
      <w:pPr>
        <w:pStyle w:val="prNumList2"/>
      </w:pPr>
      <w:r>
        <w:tab/>
      </w:r>
      <w:r>
        <w:rPr>
          <w:rStyle w:val="prListNumber"/>
        </w:rPr>
        <w:t>10</w:t>
      </w:r>
      <w:r w:rsidRPr="00236737">
        <w:rPr>
          <w:rStyle w:val="prListNumber"/>
        </w:rPr>
        <w:t>.</w:t>
      </w:r>
      <w:r>
        <w:tab/>
        <w:t>Flipping heads, rolling a 5, and rolling a 2</w:t>
      </w:r>
    </w:p>
    <w:p w:rsidR="00551B84" w:rsidRDefault="00551B84" w:rsidP="00551B84">
      <w:pPr>
        <w:pStyle w:val="prNumList3"/>
        <w:spacing w:after="240"/>
        <w:ind w:left="562" w:hanging="562"/>
      </w:pPr>
    </w:p>
    <w:p w:rsidR="00551B84" w:rsidRDefault="00551B84" w:rsidP="00551B84">
      <w:pPr>
        <w:pStyle w:val="prNumList2"/>
      </w:pPr>
      <w:r>
        <w:tab/>
      </w:r>
      <w:r>
        <w:rPr>
          <w:rStyle w:val="prListNumber"/>
        </w:rPr>
        <w:t>11</w:t>
      </w:r>
      <w:r w:rsidRPr="00236737">
        <w:rPr>
          <w:rStyle w:val="prListNumber"/>
        </w:rPr>
        <w:t>.</w:t>
      </w:r>
      <w:r>
        <w:tab/>
        <w:t>Flipping tails, rolling an odd number, and rolling a 4</w:t>
      </w:r>
    </w:p>
    <w:p w:rsidR="00551B84" w:rsidRDefault="00551B84" w:rsidP="00551B84">
      <w:pPr>
        <w:pStyle w:val="prNumList3"/>
        <w:spacing w:after="240"/>
        <w:ind w:left="562" w:hanging="562"/>
      </w:pPr>
    </w:p>
    <w:p w:rsidR="00551B84" w:rsidRDefault="00551B84" w:rsidP="00551B84">
      <w:pPr>
        <w:pStyle w:val="prNumList2"/>
      </w:pPr>
      <w:r>
        <w:tab/>
      </w:r>
      <w:r>
        <w:rPr>
          <w:rStyle w:val="prListNumber"/>
        </w:rPr>
        <w:t>12</w:t>
      </w:r>
      <w:r w:rsidRPr="00236737">
        <w:rPr>
          <w:rStyle w:val="prListNumber"/>
        </w:rPr>
        <w:t>.</w:t>
      </w:r>
      <w:r>
        <w:tab/>
        <w:t>Flipping tails, rolling a 6 or a 1, and rolling a 3</w:t>
      </w:r>
    </w:p>
    <w:p w:rsidR="00551B84" w:rsidRDefault="00551B84" w:rsidP="00551B84">
      <w:pPr>
        <w:pStyle w:val="prNumList3"/>
        <w:spacing w:after="240"/>
        <w:ind w:left="562" w:hanging="562"/>
      </w:pPr>
    </w:p>
    <w:p w:rsidR="00551B84" w:rsidRDefault="00551B84" w:rsidP="00551B84">
      <w:pPr>
        <w:pStyle w:val="prNumList2"/>
      </w:pPr>
      <w:r>
        <w:tab/>
      </w:r>
      <w:r>
        <w:rPr>
          <w:rStyle w:val="prListNumber"/>
        </w:rPr>
        <w:t>13</w:t>
      </w:r>
      <w:r w:rsidRPr="00236737">
        <w:rPr>
          <w:rStyle w:val="prListNumber"/>
        </w:rPr>
        <w:t>.</w:t>
      </w:r>
      <w:r>
        <w:tab/>
        <w:t xml:space="preserve">Flipping heads, </w:t>
      </w:r>
      <w:r w:rsidRPr="00C6698F">
        <w:rPr>
          <w:i/>
        </w:rPr>
        <w:t xml:space="preserve">not </w:t>
      </w:r>
      <w:r>
        <w:t>rolling a 2, and rolling an even number</w:t>
      </w:r>
    </w:p>
    <w:p w:rsidR="00551B84" w:rsidRDefault="00551B84" w:rsidP="00551B84">
      <w:pPr>
        <w:pStyle w:val="prNumList2"/>
        <w:ind w:left="0" w:firstLine="0"/>
      </w:pPr>
    </w:p>
    <w:p w:rsidR="00C0435C" w:rsidRDefault="00C0435C" w:rsidP="00C0435C"/>
    <w:p w:rsidR="00053B62" w:rsidRDefault="00053B62" w:rsidP="00C0435C"/>
    <w:p w:rsidR="00053B62" w:rsidRDefault="00053B62" w:rsidP="00053B62">
      <w:pPr>
        <w:pStyle w:val="aaaNameDate"/>
      </w:pPr>
      <w:r>
        <w:rPr>
          <w:noProof/>
        </w:rPr>
        <w:lastRenderedPageBreak/>
        <mc:AlternateContent>
          <mc:Choice Requires="wps">
            <w:drawing>
              <wp:anchor distT="0" distB="0" distL="76200" distR="76200" simplePos="0" relativeHeight="251702272" behindDoc="1" locked="1" layoutInCell="1" allowOverlap="1" wp14:anchorId="6B6CF6C5" wp14:editId="4E43C74C">
                <wp:simplePos x="0" y="0"/>
                <wp:positionH relativeFrom="margin">
                  <wp:align>right</wp:align>
                </wp:positionH>
                <wp:positionV relativeFrom="margin">
                  <wp:posOffset>914400</wp:posOffset>
                </wp:positionV>
                <wp:extent cx="1219200" cy="7848600"/>
                <wp:effectExtent l="0" t="0" r="0" b="0"/>
                <wp:wrapTight wrapText="bothSides">
                  <wp:wrapPolygon edited="0">
                    <wp:start x="0" y="0"/>
                    <wp:lineTo x="21600" y="0"/>
                    <wp:lineTo x="21600" y="21600"/>
                    <wp:lineTo x="0" y="21600"/>
                    <wp:lineTo x="0" y="0"/>
                  </wp:wrapPolygon>
                </wp:wrapTight>
                <wp:docPr id="1069"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7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B62" w:rsidRDefault="00053B62" w:rsidP="00053B62">
                            <w:pPr>
                              <w:pStyle w:val="tstAnswerHead"/>
                            </w:pPr>
                            <w:r>
                              <w:t>Answers</w:t>
                            </w:r>
                          </w:p>
                          <w:p w:rsidR="00053B62" w:rsidRDefault="00053B62" w:rsidP="00053B62">
                            <w:pPr>
                              <w:pStyle w:val="tstAnswerLine"/>
                            </w:pPr>
                            <w:r>
                              <w:tab/>
                              <w:t>1.</w:t>
                            </w:r>
                            <w:r>
                              <w:tab/>
                              <w:t xml:space="preserve">a. </w:t>
                            </w:r>
                            <w:r w:rsidRPr="006C29FA">
                              <w:rPr>
                                <w:u w:val="single"/>
                              </w:rPr>
                              <w:tab/>
                            </w:r>
                          </w:p>
                          <w:p w:rsidR="00053B62" w:rsidRPr="006C29FA" w:rsidRDefault="00053B62" w:rsidP="00053B62">
                            <w:pPr>
                              <w:pStyle w:val="tstAnswerLine"/>
                              <w:tabs>
                                <w:tab w:val="center" w:pos="1176"/>
                              </w:tabs>
                              <w:rPr>
                                <w:u w:val="single"/>
                              </w:rPr>
                            </w:pPr>
                            <w:r>
                              <w:tab/>
                            </w:r>
                            <w:r>
                              <w:tab/>
                              <w:t xml:space="preserve">b.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2.</w:t>
                            </w:r>
                            <w:r>
                              <w:tab/>
                              <w:t xml:space="preserve">a. </w:t>
                            </w:r>
                            <w:r w:rsidRPr="006C29FA">
                              <w:rPr>
                                <w:u w:val="single"/>
                              </w:rPr>
                              <w:tab/>
                            </w:r>
                          </w:p>
                          <w:p w:rsidR="00053B62" w:rsidRPr="006C29FA" w:rsidRDefault="00053B62" w:rsidP="00053B62">
                            <w:pPr>
                              <w:pStyle w:val="tstAnswerLine"/>
                              <w:tabs>
                                <w:tab w:val="center" w:pos="1176"/>
                              </w:tabs>
                              <w:rPr>
                                <w:u w:val="single"/>
                              </w:rPr>
                            </w:pPr>
                            <w:r>
                              <w:tab/>
                            </w:r>
                            <w:r>
                              <w:tab/>
                              <w:t xml:space="preserve">b.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3.</w:t>
                            </w:r>
                            <w:r>
                              <w:tab/>
                              <w:t xml:space="preserve">a. </w:t>
                            </w:r>
                            <w:r w:rsidRPr="006C29FA">
                              <w:rPr>
                                <w:u w:val="single"/>
                              </w:rPr>
                              <w:tab/>
                            </w:r>
                          </w:p>
                          <w:p w:rsidR="00053B62" w:rsidRPr="006C29FA" w:rsidRDefault="00053B62" w:rsidP="00053B62">
                            <w:pPr>
                              <w:pStyle w:val="tstAnswerLine"/>
                              <w:tabs>
                                <w:tab w:val="center" w:pos="1176"/>
                              </w:tabs>
                              <w:rPr>
                                <w:u w:val="single"/>
                              </w:rPr>
                            </w:pPr>
                            <w:r>
                              <w:tab/>
                            </w:r>
                            <w:r>
                              <w:tab/>
                              <w:t xml:space="preserve">b.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4.</w:t>
                            </w:r>
                            <w:r>
                              <w:tab/>
                            </w:r>
                            <w:r w:rsidRPr="006C29FA">
                              <w:rPr>
                                <w:u w:val="single"/>
                              </w:rPr>
                              <w:tab/>
                            </w:r>
                          </w:p>
                          <w:p w:rsidR="00053B62" w:rsidRDefault="00053B62" w:rsidP="00053B62">
                            <w:pPr>
                              <w:pStyle w:val="tstAnswerLine"/>
                            </w:pPr>
                            <w:r>
                              <w:tab/>
                              <w:t>5.</w:t>
                            </w:r>
                            <w:r>
                              <w:tab/>
                            </w:r>
                            <w:r w:rsidRPr="006C29FA">
                              <w:rPr>
                                <w:u w:val="single"/>
                              </w:rPr>
                              <w:tab/>
                            </w:r>
                          </w:p>
                          <w:p w:rsidR="00053B62" w:rsidRDefault="00053B62" w:rsidP="00053B62">
                            <w:pPr>
                              <w:pStyle w:val="tstAnswerLine"/>
                            </w:pPr>
                            <w:r>
                              <w:tab/>
                              <w:t>6.</w:t>
                            </w:r>
                            <w:r>
                              <w:tab/>
                            </w:r>
                            <w:r w:rsidRPr="006C29FA">
                              <w:rPr>
                                <w:u w:val="single"/>
                              </w:rPr>
                              <w:tab/>
                            </w:r>
                          </w:p>
                          <w:p w:rsidR="00053B62" w:rsidRDefault="00053B62" w:rsidP="00053B62">
                            <w:pPr>
                              <w:pStyle w:val="tstAnswerLine"/>
                              <w:rPr>
                                <w:u w:val="single"/>
                              </w:rPr>
                            </w:pPr>
                            <w:r>
                              <w:tab/>
                              <w:t>7.</w:t>
                            </w:r>
                            <w:r>
                              <w:tab/>
                            </w:r>
                            <w:r w:rsidRPr="006C29FA">
                              <w:rPr>
                                <w:u w:val="single"/>
                              </w:rPr>
                              <w:tab/>
                            </w:r>
                          </w:p>
                          <w:p w:rsidR="00053B62" w:rsidRPr="006C29FA" w:rsidRDefault="00053B62" w:rsidP="00053B62">
                            <w:pPr>
                              <w:pStyle w:val="tstAnswerLine"/>
                              <w:tabs>
                                <w:tab w:val="center" w:pos="1176"/>
                              </w:tabs>
                              <w:rPr>
                                <w:u w:val="single"/>
                              </w:rPr>
                            </w:pPr>
                            <w:r>
                              <w:tab/>
                              <w:t>8.</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9.</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0.</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1.</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2.</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3.</w:t>
                            </w:r>
                            <w:r>
                              <w:tab/>
                            </w:r>
                            <w:r w:rsidRPr="00AE615D">
                              <w:rPr>
                                <w:u w:val="single"/>
                              </w:rPr>
                              <w:tab/>
                              <w:t xml:space="preserve">  </w:t>
                            </w:r>
                            <w:r w:rsidRPr="00A55072">
                              <w:rPr>
                                <w:u w:val="single"/>
                              </w:rPr>
                              <w:tab/>
                            </w:r>
                          </w:p>
                          <w:p w:rsidR="00053B62" w:rsidRDefault="00053B62" w:rsidP="00053B62">
                            <w:pPr>
                              <w:pStyle w:val="tstAnswerLin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CF6C5" id="Text Box 35" o:spid="_x0000_s1033" type="#_x0000_t202" style="position:absolute;margin-left:44.8pt;margin-top:1in;width:96pt;height:618pt;z-index:-251614208;visibility:visible;mso-wrap-style:square;mso-width-percent:0;mso-height-percent:0;mso-wrap-distance-left:6pt;mso-wrap-distance-top:0;mso-wrap-distance-right:6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" filled="f" stroked="f">
                <v:textbox inset="0,0,0,0">
                  <w:txbxContent>
                    <w:p w:rsidR="00053B62" w:rsidRDefault="00053B62" w:rsidP="00053B62">
                      <w:pPr>
                        <w:pStyle w:val="tstAnswerHead"/>
                      </w:pPr>
                      <w:r>
                        <w:t>Answers</w:t>
                      </w:r>
                    </w:p>
                    <w:p w:rsidR="00053B62" w:rsidRDefault="00053B62" w:rsidP="00053B62">
                      <w:pPr>
                        <w:pStyle w:val="tstAnswerLine"/>
                      </w:pPr>
                      <w:r>
                        <w:tab/>
                        <w:t>1.</w:t>
                      </w:r>
                      <w:r>
                        <w:tab/>
                      </w:r>
                      <w:proofErr w:type="gramStart"/>
                      <w:r>
                        <w:t>a</w:t>
                      </w:r>
                      <w:proofErr w:type="gramEnd"/>
                      <w:r>
                        <w:t xml:space="preserve">. </w:t>
                      </w:r>
                      <w:r w:rsidRPr="006C29FA">
                        <w:rPr>
                          <w:u w:val="single"/>
                        </w:rPr>
                        <w:tab/>
                      </w:r>
                    </w:p>
                    <w:p w:rsidR="00053B62" w:rsidRPr="006C29FA" w:rsidRDefault="00053B62" w:rsidP="00053B62">
                      <w:pPr>
                        <w:pStyle w:val="tstAnswerLine"/>
                        <w:tabs>
                          <w:tab w:val="center" w:pos="1176"/>
                        </w:tabs>
                        <w:rPr>
                          <w:u w:val="single"/>
                        </w:rPr>
                      </w:pPr>
                      <w:r>
                        <w:tab/>
                      </w:r>
                      <w:r>
                        <w:tab/>
                      </w:r>
                      <w:proofErr w:type="gramStart"/>
                      <w:r>
                        <w:t>b</w:t>
                      </w:r>
                      <w:proofErr w:type="gramEnd"/>
                      <w:r>
                        <w:t xml:space="preserve">.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2.</w:t>
                      </w:r>
                      <w:r>
                        <w:tab/>
                      </w:r>
                      <w:proofErr w:type="gramStart"/>
                      <w:r>
                        <w:t>a</w:t>
                      </w:r>
                      <w:proofErr w:type="gramEnd"/>
                      <w:r>
                        <w:t xml:space="preserve">. </w:t>
                      </w:r>
                      <w:r w:rsidRPr="006C29FA">
                        <w:rPr>
                          <w:u w:val="single"/>
                        </w:rPr>
                        <w:tab/>
                      </w:r>
                    </w:p>
                    <w:p w:rsidR="00053B62" w:rsidRPr="006C29FA" w:rsidRDefault="00053B62" w:rsidP="00053B62">
                      <w:pPr>
                        <w:pStyle w:val="tstAnswerLine"/>
                        <w:tabs>
                          <w:tab w:val="center" w:pos="1176"/>
                        </w:tabs>
                        <w:rPr>
                          <w:u w:val="single"/>
                        </w:rPr>
                      </w:pPr>
                      <w:r>
                        <w:tab/>
                      </w:r>
                      <w:r>
                        <w:tab/>
                      </w:r>
                      <w:proofErr w:type="gramStart"/>
                      <w:r>
                        <w:t>b</w:t>
                      </w:r>
                      <w:proofErr w:type="gramEnd"/>
                      <w:r>
                        <w:t xml:space="preserve">.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3.</w:t>
                      </w:r>
                      <w:r>
                        <w:tab/>
                      </w:r>
                      <w:proofErr w:type="gramStart"/>
                      <w:r>
                        <w:t>a</w:t>
                      </w:r>
                      <w:proofErr w:type="gramEnd"/>
                      <w:r>
                        <w:t xml:space="preserve">. </w:t>
                      </w:r>
                      <w:r w:rsidRPr="006C29FA">
                        <w:rPr>
                          <w:u w:val="single"/>
                        </w:rPr>
                        <w:tab/>
                      </w:r>
                    </w:p>
                    <w:p w:rsidR="00053B62" w:rsidRPr="006C29FA" w:rsidRDefault="00053B62" w:rsidP="00053B62">
                      <w:pPr>
                        <w:pStyle w:val="tstAnswerLine"/>
                        <w:tabs>
                          <w:tab w:val="center" w:pos="1176"/>
                        </w:tabs>
                        <w:rPr>
                          <w:u w:val="single"/>
                        </w:rPr>
                      </w:pPr>
                      <w:r>
                        <w:tab/>
                      </w:r>
                      <w:r>
                        <w:tab/>
                      </w:r>
                      <w:proofErr w:type="gramStart"/>
                      <w:r>
                        <w:t>b</w:t>
                      </w:r>
                      <w:proofErr w:type="gramEnd"/>
                      <w:r>
                        <w:t xml:space="preserve">. </w:t>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Default="00053B62" w:rsidP="00053B62">
                      <w:pPr>
                        <w:pStyle w:val="tstAnswerLine"/>
                      </w:pPr>
                      <w:r>
                        <w:tab/>
                        <w:t>4.</w:t>
                      </w:r>
                      <w:r>
                        <w:tab/>
                      </w:r>
                      <w:r w:rsidRPr="006C29FA">
                        <w:rPr>
                          <w:u w:val="single"/>
                        </w:rPr>
                        <w:tab/>
                      </w:r>
                    </w:p>
                    <w:p w:rsidR="00053B62" w:rsidRDefault="00053B62" w:rsidP="00053B62">
                      <w:pPr>
                        <w:pStyle w:val="tstAnswerLine"/>
                      </w:pPr>
                      <w:r>
                        <w:tab/>
                        <w:t>5.</w:t>
                      </w:r>
                      <w:r>
                        <w:tab/>
                      </w:r>
                      <w:r w:rsidRPr="006C29FA">
                        <w:rPr>
                          <w:u w:val="single"/>
                        </w:rPr>
                        <w:tab/>
                      </w:r>
                    </w:p>
                    <w:p w:rsidR="00053B62" w:rsidRDefault="00053B62" w:rsidP="00053B62">
                      <w:pPr>
                        <w:pStyle w:val="tstAnswerLine"/>
                      </w:pPr>
                      <w:r>
                        <w:tab/>
                        <w:t>6.</w:t>
                      </w:r>
                      <w:r>
                        <w:tab/>
                      </w:r>
                      <w:r w:rsidRPr="006C29FA">
                        <w:rPr>
                          <w:u w:val="single"/>
                        </w:rPr>
                        <w:tab/>
                      </w:r>
                    </w:p>
                    <w:p w:rsidR="00053B62" w:rsidRDefault="00053B62" w:rsidP="00053B62">
                      <w:pPr>
                        <w:pStyle w:val="tstAnswerLine"/>
                        <w:rPr>
                          <w:u w:val="single"/>
                        </w:rPr>
                      </w:pPr>
                      <w:r>
                        <w:tab/>
                        <w:t>7.</w:t>
                      </w:r>
                      <w:r>
                        <w:tab/>
                      </w:r>
                      <w:r w:rsidRPr="006C29FA">
                        <w:rPr>
                          <w:u w:val="single"/>
                        </w:rPr>
                        <w:tab/>
                      </w:r>
                    </w:p>
                    <w:p w:rsidR="00053B62" w:rsidRPr="006C29FA" w:rsidRDefault="00053B62" w:rsidP="00053B62">
                      <w:pPr>
                        <w:pStyle w:val="tstAnswerLine"/>
                        <w:tabs>
                          <w:tab w:val="center" w:pos="1176"/>
                        </w:tabs>
                        <w:rPr>
                          <w:u w:val="single"/>
                        </w:rPr>
                      </w:pPr>
                      <w:r>
                        <w:tab/>
                        <w:t>8.</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9.</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0.</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1.</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2.</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3.</w:t>
                      </w:r>
                      <w:r>
                        <w:tab/>
                      </w:r>
                      <w:r w:rsidRPr="00AE615D">
                        <w:rPr>
                          <w:u w:val="single"/>
                        </w:rPr>
                        <w:tab/>
                        <w:t xml:space="preserve">  </w:t>
                      </w:r>
                      <w:r w:rsidRPr="00A55072">
                        <w:rPr>
                          <w:u w:val="single"/>
                        </w:rPr>
                        <w:tab/>
                      </w:r>
                    </w:p>
                    <w:p w:rsidR="00053B62" w:rsidRDefault="00053B62" w:rsidP="00053B62">
                      <w:pPr>
                        <w:pStyle w:val="tstAnswerLine"/>
                      </w:pPr>
                    </w:p>
                  </w:txbxContent>
                </v:textbox>
                <w10:wrap type="tight" anchorx="margin" anchory="margin"/>
                <w10:anchorlock/>
              </v:shape>
            </w:pict>
          </mc:Fallback>
        </mc:AlternateContent>
      </w:r>
      <w:r>
        <w:rPr>
          <w:noProof/>
        </w:rPr>
        <mc:AlternateContent>
          <mc:Choice Requires="wps">
            <w:drawing>
              <wp:anchor distT="0" distB="0" distL="114300" distR="114300" simplePos="0" relativeHeight="251699200" behindDoc="1" locked="0" layoutInCell="1" allowOverlap="1" wp14:anchorId="19417F76" wp14:editId="00C384F9">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107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B62" w:rsidRPr="00224F15" w:rsidRDefault="00053B62" w:rsidP="00053B62">
                            <w:pPr>
                              <w:pStyle w:val="aaaTitle"/>
                            </w:pPr>
                            <w:r>
                              <w:t>15.1-15.5 Review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417F76" id="Text Box 32" o:spid="_x0000_s1034" type="#_x0000_t202" style="position:absolute;margin-left:1in;margin-top:33pt;width:405pt;height:21pt;z-index:-2516172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" filled="f" stroked="f">
                <v:textbox inset="0,0,0,0">
                  <w:txbxContent>
                    <w:p w:rsidR="00053B62" w:rsidRPr="00224F15" w:rsidRDefault="00053B62" w:rsidP="00053B62">
                      <w:pPr>
                        <w:pStyle w:val="aaaTitle"/>
                      </w:pPr>
                      <w:r>
                        <w:t>15.1-15.5 Review HW</w:t>
                      </w:r>
                    </w:p>
                  </w:txbxContent>
                </v:textbox>
                <w10:wrap type="tight" anchorx="margin" anchory="margin"/>
              </v:shape>
            </w:pict>
          </mc:Fallback>
        </mc:AlternateContent>
      </w:r>
      <w:r>
        <w:rPr>
          <w:noProof/>
        </w:rPr>
        <mc:AlternateContent>
          <mc:Choice Requires="wps">
            <w:drawing>
              <wp:anchor distT="0" distB="76200" distL="114300" distR="114300" simplePos="0" relativeHeight="251698176" behindDoc="1" locked="0" layoutInCell="1" allowOverlap="1" wp14:anchorId="67D0F349" wp14:editId="56122584">
                <wp:simplePos x="0" y="0"/>
                <wp:positionH relativeFrom="margin">
                  <wp:posOffset>0</wp:posOffset>
                </wp:positionH>
                <wp:positionV relativeFrom="margin">
                  <wp:posOffset>304800</wp:posOffset>
                </wp:positionV>
                <wp:extent cx="838200" cy="495300"/>
                <wp:effectExtent l="0" t="0" r="0" b="0"/>
                <wp:wrapTopAndBottom/>
                <wp:docPr id="1071"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053B62" w:rsidRDefault="00053B62" w:rsidP="00053B62">
                            <w:pPr>
                              <w:pStyle w:val="aaaTitleLabel"/>
                            </w:pPr>
                            <w:r>
                              <w:t>Chapter</w:t>
                            </w:r>
                          </w:p>
                          <w:p w:rsidR="00053B62" w:rsidRPr="00905465" w:rsidRDefault="00053B62" w:rsidP="00053B62">
                            <w:pPr>
                              <w:pStyle w:val="aaaTitleNumber"/>
                            </w:pPr>
                            <w: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D0F349" id="AutoShape 31" o:spid="_x0000_s1035" style="position:absolute;margin-left:0;margin-top:24pt;width:66pt;height:39pt;z-index:-25161830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" fillcolor="black" stroked="f">
                <v:textbox inset="0,0,0,0">
                  <w:txbxContent>
                    <w:p w:rsidR="00053B62" w:rsidRDefault="00053B62" w:rsidP="00053B62">
                      <w:pPr>
                        <w:pStyle w:val="aaaTitleLabel"/>
                      </w:pPr>
                      <w:r>
                        <w:t>Chapter</w:t>
                      </w:r>
                    </w:p>
                    <w:p w:rsidR="00053B62" w:rsidRPr="00905465" w:rsidRDefault="00053B62" w:rsidP="00053B62">
                      <w:pPr>
                        <w:pStyle w:val="aaaTitleNumber"/>
                      </w:pPr>
                      <w:r>
                        <w:t>15</w:t>
                      </w:r>
                    </w:p>
                  </w:txbxContent>
                </v:textbox>
                <w10:wrap type="topAndBottom" anchorx="margin" anchory="margin"/>
              </v:roundrect>
            </w:pict>
          </mc:Fallback>
        </mc:AlternateContent>
      </w:r>
      <w:r>
        <w:t>Name</w:t>
      </w:r>
      <w:r>
        <w:tab/>
      </w:r>
      <w:r>
        <w:tab/>
        <w:t>Date</w:t>
      </w:r>
      <w:r>
        <w:tab/>
      </w:r>
    </w:p>
    <w:p w:rsidR="00053B62" w:rsidRPr="00025FB8" w:rsidRDefault="00053B62" w:rsidP="00053B62">
      <w:pPr>
        <w:pStyle w:val="tstDirectionLine"/>
      </w:pPr>
      <w:r>
        <w:rPr>
          <w:noProof/>
        </w:rPr>
        <w:drawing>
          <wp:anchor distT="0" distB="0" distL="114300" distR="114300" simplePos="0" relativeHeight="251709440" behindDoc="0" locked="0" layoutInCell="1" allowOverlap="1" wp14:anchorId="113610C6" wp14:editId="622E2AE8">
            <wp:simplePos x="0" y="0"/>
            <wp:positionH relativeFrom="column">
              <wp:posOffset>2823087</wp:posOffset>
            </wp:positionH>
            <wp:positionV relativeFrom="paragraph">
              <wp:posOffset>840247</wp:posOffset>
            </wp:positionV>
            <wp:extent cx="1980278" cy="1446571"/>
            <wp:effectExtent l="0" t="0" r="0" b="0"/>
            <wp:wrapNone/>
            <wp:docPr id="1077" name="Picture 1077" descr="TA: C:\replacearts\Advanced 2 RBC and Assess Book\2 Advanced AB\2A Chapter 15 AB\Arts\PNGs\mscc7_ab_1000_0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r:link="rId22" cstate="print"/>
                    <a:stretch>
                      <a:fillRect/>
                    </a:stretch>
                  </pic:blipFill>
                  <pic:spPr>
                    <a:xfrm>
                      <a:off x="0" y="0"/>
                      <a:ext cx="1990204" cy="1453822"/>
                    </a:xfrm>
                    <a:prstGeom prst="rect">
                      <a:avLst/>
                    </a:prstGeom>
                  </pic:spPr>
                </pic:pic>
              </a:graphicData>
            </a:graphic>
            <wp14:sizeRelH relativeFrom="margin">
              <wp14:pctWidth>0</wp14:pctWidth>
            </wp14:sizeRelH>
            <wp14:sizeRelV relativeFrom="margin">
              <wp14:pctHeight>0</wp14:pctHeight>
            </wp14:sizeRelV>
          </wp:anchor>
        </w:drawing>
      </w:r>
      <w:r w:rsidRPr="00025FB8">
        <w:t xml:space="preserve">You randomly choose one shape </w:t>
      </w:r>
      <w:r>
        <w:br/>
      </w:r>
      <w:r w:rsidRPr="00025FB8">
        <w:t xml:space="preserve">from the bag. (a) Find the number </w:t>
      </w:r>
      <w:r>
        <w:br/>
      </w:r>
      <w:r w:rsidRPr="00025FB8">
        <w:t xml:space="preserve">of ways the event can occur. </w:t>
      </w:r>
      <w:r>
        <w:br/>
      </w:r>
      <w:r w:rsidRPr="00025FB8">
        <w:t xml:space="preserve">(b) Find the favorable outcomes </w:t>
      </w:r>
      <w:r>
        <w:br/>
      </w:r>
      <w:r w:rsidRPr="00025FB8">
        <w:t>of the event.</w:t>
      </w:r>
    </w:p>
    <w:p w:rsidR="00053B62" w:rsidRPr="00025FB8" w:rsidRDefault="00053B62" w:rsidP="00053B62">
      <w:pPr>
        <w:pStyle w:val="tstNumList2"/>
        <w:spacing w:after="120"/>
      </w:pPr>
      <w:r w:rsidRPr="00025FB8">
        <w:tab/>
      </w:r>
      <w:r w:rsidRPr="00025FB8">
        <w:rPr>
          <w:rStyle w:val="tstListNumber"/>
        </w:rPr>
        <w:t>1.</w:t>
      </w:r>
      <w:r w:rsidRPr="00025FB8">
        <w:tab/>
        <w:t>Choosing a square</w:t>
      </w:r>
    </w:p>
    <w:p w:rsidR="00053B62" w:rsidRPr="00025FB8" w:rsidRDefault="00053B62" w:rsidP="00053B62">
      <w:pPr>
        <w:pStyle w:val="tstNumList2"/>
        <w:spacing w:after="120"/>
      </w:pPr>
      <w:r w:rsidRPr="00025FB8">
        <w:tab/>
      </w:r>
      <w:r w:rsidRPr="00025FB8">
        <w:rPr>
          <w:rStyle w:val="tstListNumber"/>
        </w:rPr>
        <w:t>2.</w:t>
      </w:r>
      <w:r w:rsidRPr="00025FB8">
        <w:tab/>
        <w:t>Choosing a circle</w:t>
      </w:r>
    </w:p>
    <w:p w:rsidR="00053B62" w:rsidRPr="00025FB8" w:rsidRDefault="00053B62" w:rsidP="00053B62">
      <w:pPr>
        <w:pStyle w:val="tstNumList2"/>
        <w:spacing w:after="120"/>
      </w:pPr>
      <w:r w:rsidRPr="00025FB8">
        <w:tab/>
      </w:r>
      <w:r w:rsidRPr="00025FB8">
        <w:rPr>
          <w:rStyle w:val="tstListNumber"/>
        </w:rPr>
        <w:t>3.</w:t>
      </w:r>
      <w:r w:rsidRPr="00025FB8">
        <w:tab/>
      </w:r>
      <w:r w:rsidRPr="00025FB8">
        <w:rPr>
          <w:i/>
        </w:rPr>
        <w:t>Not</w:t>
      </w:r>
      <w:r w:rsidRPr="00025FB8">
        <w:t xml:space="preserve"> choosing a star</w:t>
      </w:r>
    </w:p>
    <w:p w:rsidR="00053B62" w:rsidRPr="00025FB8" w:rsidRDefault="00053B62" w:rsidP="00053B62">
      <w:pPr>
        <w:pStyle w:val="tstNumList2"/>
        <w:spacing w:after="120"/>
      </w:pPr>
      <w:r>
        <w:rPr>
          <w:noProof/>
        </w:rPr>
        <w:drawing>
          <wp:anchor distT="0" distB="0" distL="114300" distR="114300" simplePos="0" relativeHeight="251708416" behindDoc="0" locked="0" layoutInCell="1" allowOverlap="1" wp14:anchorId="20310237" wp14:editId="132EBC18">
            <wp:simplePos x="0" y="0"/>
            <wp:positionH relativeFrom="column">
              <wp:posOffset>50800</wp:posOffset>
            </wp:positionH>
            <wp:positionV relativeFrom="paragraph">
              <wp:posOffset>-50800</wp:posOffset>
            </wp:positionV>
            <wp:extent cx="1209675" cy="1308100"/>
            <wp:effectExtent l="0" t="0" r="9525" b="0"/>
            <wp:wrapNone/>
            <wp:docPr id="1078" name="Picture 1078" descr="TA: C:\replacearts\Advanced 2 RBC and Assess Book\2 Advanced AB\2A Chapter 15 AB\Arts\PNGs\mscc7_ab_1000_04.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r:link="rId24" cstate="print"/>
                    <a:stretch>
                      <a:fillRect/>
                    </a:stretch>
                  </pic:blipFill>
                  <pic:spPr>
                    <a:xfrm>
                      <a:off x="0" y="0"/>
                      <a:ext cx="1209675" cy="1308100"/>
                    </a:xfrm>
                    <a:prstGeom prst="rect">
                      <a:avLst/>
                    </a:prstGeom>
                  </pic:spPr>
                </pic:pic>
              </a:graphicData>
            </a:graphic>
          </wp:anchor>
        </w:drawing>
      </w:r>
    </w:p>
    <w:p w:rsidR="00053B62" w:rsidRPr="00025FB8" w:rsidRDefault="00053B62" w:rsidP="00053B62">
      <w:pPr>
        <w:pStyle w:val="tstDirectionLine"/>
        <w:ind w:left="2160"/>
      </w:pPr>
      <w:r w:rsidRPr="00025FB8">
        <w:t xml:space="preserve">You </w:t>
      </w:r>
      <w:r>
        <w:t>spin the spinner once. Find the theoretical probability of the event.</w:t>
      </w:r>
    </w:p>
    <w:p w:rsidR="00053B62" w:rsidRPr="00025FB8" w:rsidRDefault="00053B62" w:rsidP="00053B62">
      <w:pPr>
        <w:pStyle w:val="tstNumList2"/>
        <w:tabs>
          <w:tab w:val="clear" w:pos="360"/>
          <w:tab w:val="clear" w:pos="559"/>
          <w:tab w:val="decimal" w:pos="2520"/>
        </w:tabs>
        <w:spacing w:after="120"/>
        <w:ind w:left="2760"/>
      </w:pPr>
      <w:r w:rsidRPr="00025FB8">
        <w:tab/>
      </w:r>
      <w:r>
        <w:rPr>
          <w:rStyle w:val="tstListNumber"/>
        </w:rPr>
        <w:t>4</w:t>
      </w:r>
      <w:r w:rsidRPr="00025FB8">
        <w:rPr>
          <w:rStyle w:val="tstListNumber"/>
        </w:rPr>
        <w:t>.</w:t>
      </w:r>
      <w:r w:rsidRPr="00025FB8">
        <w:tab/>
      </w:r>
      <w:r>
        <w:t>Spinning a 5</w:t>
      </w:r>
    </w:p>
    <w:p w:rsidR="00053B62" w:rsidRPr="00025FB8" w:rsidRDefault="00053B62" w:rsidP="00053B62">
      <w:pPr>
        <w:pStyle w:val="tstNumList2"/>
        <w:tabs>
          <w:tab w:val="clear" w:pos="360"/>
          <w:tab w:val="clear" w:pos="559"/>
          <w:tab w:val="decimal" w:pos="2520"/>
        </w:tabs>
        <w:spacing w:after="120"/>
        <w:ind w:left="2760"/>
      </w:pPr>
      <w:r w:rsidRPr="00025FB8">
        <w:tab/>
      </w:r>
      <w:r>
        <w:rPr>
          <w:rStyle w:val="tstListNumber"/>
        </w:rPr>
        <w:t>5</w:t>
      </w:r>
      <w:r w:rsidRPr="00025FB8">
        <w:rPr>
          <w:rStyle w:val="tstListNumber"/>
        </w:rPr>
        <w:t>.</w:t>
      </w:r>
      <w:r w:rsidRPr="00025FB8">
        <w:tab/>
      </w:r>
      <w:r>
        <w:t>Spinning an odd number</w:t>
      </w:r>
    </w:p>
    <w:p w:rsidR="00053B62" w:rsidRPr="00025FB8" w:rsidRDefault="00053B62" w:rsidP="00053B62">
      <w:pPr>
        <w:pStyle w:val="tstDirectionLine"/>
        <w:ind w:right="5220"/>
      </w:pPr>
      <w:r>
        <w:rPr>
          <w:noProof/>
        </w:rPr>
        <mc:AlternateContent>
          <mc:Choice Requires="wps">
            <w:drawing>
              <wp:anchor distT="0" distB="0" distL="114300" distR="114300" simplePos="0" relativeHeight="251704320" behindDoc="0" locked="0" layoutInCell="1" allowOverlap="1" wp14:anchorId="02F29C78" wp14:editId="30696077">
                <wp:simplePos x="0" y="0"/>
                <wp:positionH relativeFrom="column">
                  <wp:posOffset>3114367</wp:posOffset>
                </wp:positionH>
                <wp:positionV relativeFrom="paragraph">
                  <wp:posOffset>25400</wp:posOffset>
                </wp:positionV>
                <wp:extent cx="2019300" cy="1143000"/>
                <wp:effectExtent l="0" t="3175" r="0" b="0"/>
                <wp:wrapNone/>
                <wp:docPr id="1072" name="Text Box 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560"/>
                              <w:gridCol w:w="1353"/>
                            </w:tblGrid>
                            <w:tr w:rsidR="00053B62" w:rsidTr="00C62ABC">
                              <w:trPr>
                                <w:cantSplit/>
                                <w:trHeight w:val="360"/>
                              </w:trPr>
                              <w:tc>
                                <w:tcPr>
                                  <w:tcW w:w="0" w:type="auto"/>
                                  <w:vAlign w:val="center"/>
                                </w:tcPr>
                                <w:p w:rsidR="00053B62" w:rsidRPr="00D422EB" w:rsidRDefault="00053B62" w:rsidP="00CB3F58">
                                  <w:pPr>
                                    <w:pStyle w:val="TableHead"/>
                                  </w:pPr>
                                  <w:r>
                                    <w:t>Outcome</w:t>
                                  </w:r>
                                </w:p>
                              </w:tc>
                              <w:tc>
                                <w:tcPr>
                                  <w:tcW w:w="0" w:type="auto"/>
                                  <w:vAlign w:val="center"/>
                                </w:tcPr>
                                <w:p w:rsidR="00053B62" w:rsidRPr="00D422EB" w:rsidRDefault="00053B62" w:rsidP="00CB3F58">
                                  <w:pPr>
                                    <w:pStyle w:val="TableHead"/>
                                  </w:pPr>
                                  <w:r>
                                    <w:t>Frequency</w:t>
                                  </w:r>
                                </w:p>
                              </w:tc>
                            </w:tr>
                            <w:tr w:rsidR="00053B62" w:rsidTr="00C62ABC">
                              <w:trPr>
                                <w:cantSplit/>
                                <w:trHeight w:val="360"/>
                              </w:trPr>
                              <w:tc>
                                <w:tcPr>
                                  <w:tcW w:w="0" w:type="auto"/>
                                  <w:vAlign w:val="center"/>
                                </w:tcPr>
                                <w:p w:rsidR="00053B62" w:rsidRPr="00D422EB" w:rsidRDefault="00053B62" w:rsidP="00C25F0B">
                                  <w:pPr>
                                    <w:pStyle w:val="TableText"/>
                                    <w:suppressOverlap/>
                                    <w:jc w:val="center"/>
                                  </w:pPr>
                                  <w:r>
                                    <w:t>2 blue</w:t>
                                  </w:r>
                                </w:p>
                              </w:tc>
                              <w:tc>
                                <w:tcPr>
                                  <w:tcW w:w="0" w:type="auto"/>
                                  <w:vAlign w:val="center"/>
                                </w:tcPr>
                                <w:p w:rsidR="00053B62" w:rsidRPr="00D422EB" w:rsidRDefault="00053B62" w:rsidP="00C25F0B">
                                  <w:pPr>
                                    <w:pStyle w:val="TableText"/>
                                    <w:suppressOverlap/>
                                    <w:jc w:val="center"/>
                                  </w:pPr>
                                  <w:r>
                                    <w:t>4</w:t>
                                  </w:r>
                                </w:p>
                              </w:tc>
                            </w:tr>
                            <w:tr w:rsidR="00053B62" w:rsidTr="00C62ABC">
                              <w:trPr>
                                <w:cantSplit/>
                                <w:trHeight w:val="360"/>
                              </w:trPr>
                              <w:tc>
                                <w:tcPr>
                                  <w:tcW w:w="0" w:type="auto"/>
                                  <w:vAlign w:val="center"/>
                                </w:tcPr>
                                <w:p w:rsidR="00053B62" w:rsidRDefault="00053B62" w:rsidP="00C25F0B">
                                  <w:pPr>
                                    <w:pStyle w:val="TableText"/>
                                    <w:suppressOverlap/>
                                    <w:jc w:val="center"/>
                                  </w:pPr>
                                  <w:r>
                                    <w:t>2 pink</w:t>
                                  </w:r>
                                </w:p>
                              </w:tc>
                              <w:tc>
                                <w:tcPr>
                                  <w:tcW w:w="0" w:type="auto"/>
                                  <w:vAlign w:val="center"/>
                                </w:tcPr>
                                <w:p w:rsidR="00053B62" w:rsidRDefault="00053B62" w:rsidP="00C25F0B">
                                  <w:pPr>
                                    <w:pStyle w:val="TableText"/>
                                    <w:suppressOverlap/>
                                    <w:jc w:val="center"/>
                                  </w:pPr>
                                  <w:r>
                                    <w:t>3</w:t>
                                  </w:r>
                                </w:p>
                              </w:tc>
                            </w:tr>
                            <w:tr w:rsidR="00053B62" w:rsidTr="00C62ABC">
                              <w:trPr>
                                <w:cantSplit/>
                                <w:trHeight w:val="360"/>
                              </w:trPr>
                              <w:tc>
                                <w:tcPr>
                                  <w:tcW w:w="0" w:type="auto"/>
                                  <w:vAlign w:val="center"/>
                                </w:tcPr>
                                <w:p w:rsidR="00053B62" w:rsidRDefault="00053B62" w:rsidP="00C25F0B">
                                  <w:pPr>
                                    <w:pStyle w:val="TableText"/>
                                    <w:suppressOverlap/>
                                    <w:jc w:val="center"/>
                                  </w:pPr>
                                  <w:r>
                                    <w:t>1 blue, 1 pink</w:t>
                                  </w:r>
                                </w:p>
                              </w:tc>
                              <w:tc>
                                <w:tcPr>
                                  <w:tcW w:w="0" w:type="auto"/>
                                  <w:vAlign w:val="center"/>
                                </w:tcPr>
                                <w:p w:rsidR="00053B62" w:rsidRDefault="00053B62" w:rsidP="00C25F0B">
                                  <w:pPr>
                                    <w:pStyle w:val="TableText"/>
                                    <w:suppressOverlap/>
                                    <w:jc w:val="center"/>
                                  </w:pPr>
                                  <w:r>
                                    <w:t>8</w:t>
                                  </w:r>
                                </w:p>
                              </w:tc>
                            </w:tr>
                          </w:tbl>
                          <w:p w:rsidR="00053B62" w:rsidRDefault="00053B62" w:rsidP="00053B62">
                            <w:pPr>
                              <w:rPr>
                                <w:rFonts w:ascii="Calibri" w:hAnsi="Calibri"/>
                              </w:rPr>
                            </w:pPr>
                          </w:p>
                        </w:txbxContent>
                      </wps:txbx>
                      <wps:bodyPr rot="0" vert="horz" wrap="square" lIns="0" tIns="0" rIns="762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F29C78" id="Text Box 406" o:spid="_x0000_s1036" type="#_x0000_t202" style="position:absolute;margin-left:245.25pt;margin-top:2pt;width:159pt;height:90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" filled="f" stroked="f" strokeweight="0">
                <v:textbox inset="0,0,6pt,0">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560"/>
                        <w:gridCol w:w="1353"/>
                      </w:tblGrid>
                      <w:tr w:rsidR="00053B62" w:rsidTr="00C62ABC">
                        <w:trPr>
                          <w:cantSplit/>
                          <w:trHeight w:val="360"/>
                        </w:trPr>
                        <w:tc>
                          <w:tcPr>
                            <w:tcW w:w="0" w:type="auto"/>
                            <w:vAlign w:val="center"/>
                          </w:tcPr>
                          <w:p w:rsidR="00053B62" w:rsidRPr="00D422EB" w:rsidRDefault="00053B62" w:rsidP="00CB3F58">
                            <w:pPr>
                              <w:pStyle w:val="TableHead"/>
                            </w:pPr>
                            <w:r>
                              <w:t>Outcome</w:t>
                            </w:r>
                          </w:p>
                        </w:tc>
                        <w:tc>
                          <w:tcPr>
                            <w:tcW w:w="0" w:type="auto"/>
                            <w:vAlign w:val="center"/>
                          </w:tcPr>
                          <w:p w:rsidR="00053B62" w:rsidRPr="00D422EB" w:rsidRDefault="00053B62" w:rsidP="00CB3F58">
                            <w:pPr>
                              <w:pStyle w:val="TableHead"/>
                            </w:pPr>
                            <w:r>
                              <w:t>Frequency</w:t>
                            </w:r>
                          </w:p>
                        </w:tc>
                      </w:tr>
                      <w:tr w:rsidR="00053B62" w:rsidTr="00C62ABC">
                        <w:trPr>
                          <w:cantSplit/>
                          <w:trHeight w:val="360"/>
                        </w:trPr>
                        <w:tc>
                          <w:tcPr>
                            <w:tcW w:w="0" w:type="auto"/>
                            <w:vAlign w:val="center"/>
                          </w:tcPr>
                          <w:p w:rsidR="00053B62" w:rsidRPr="00D422EB" w:rsidRDefault="00053B62" w:rsidP="00C25F0B">
                            <w:pPr>
                              <w:pStyle w:val="TableText"/>
                              <w:suppressOverlap/>
                              <w:jc w:val="center"/>
                            </w:pPr>
                            <w:r>
                              <w:t>2 blue</w:t>
                            </w:r>
                          </w:p>
                        </w:tc>
                        <w:tc>
                          <w:tcPr>
                            <w:tcW w:w="0" w:type="auto"/>
                            <w:vAlign w:val="center"/>
                          </w:tcPr>
                          <w:p w:rsidR="00053B62" w:rsidRPr="00D422EB" w:rsidRDefault="00053B62" w:rsidP="00C25F0B">
                            <w:pPr>
                              <w:pStyle w:val="TableText"/>
                              <w:suppressOverlap/>
                              <w:jc w:val="center"/>
                            </w:pPr>
                            <w:r>
                              <w:t>4</w:t>
                            </w:r>
                          </w:p>
                        </w:tc>
                      </w:tr>
                      <w:tr w:rsidR="00053B62" w:rsidTr="00C62ABC">
                        <w:trPr>
                          <w:cantSplit/>
                          <w:trHeight w:val="360"/>
                        </w:trPr>
                        <w:tc>
                          <w:tcPr>
                            <w:tcW w:w="0" w:type="auto"/>
                            <w:vAlign w:val="center"/>
                          </w:tcPr>
                          <w:p w:rsidR="00053B62" w:rsidRDefault="00053B62" w:rsidP="00C25F0B">
                            <w:pPr>
                              <w:pStyle w:val="TableText"/>
                              <w:suppressOverlap/>
                              <w:jc w:val="center"/>
                            </w:pPr>
                            <w:r>
                              <w:t>2 pink</w:t>
                            </w:r>
                          </w:p>
                        </w:tc>
                        <w:tc>
                          <w:tcPr>
                            <w:tcW w:w="0" w:type="auto"/>
                            <w:vAlign w:val="center"/>
                          </w:tcPr>
                          <w:p w:rsidR="00053B62" w:rsidRDefault="00053B62" w:rsidP="00C25F0B">
                            <w:pPr>
                              <w:pStyle w:val="TableText"/>
                              <w:suppressOverlap/>
                              <w:jc w:val="center"/>
                            </w:pPr>
                            <w:r>
                              <w:t>3</w:t>
                            </w:r>
                          </w:p>
                        </w:tc>
                      </w:tr>
                      <w:tr w:rsidR="00053B62" w:rsidTr="00C62ABC">
                        <w:trPr>
                          <w:cantSplit/>
                          <w:trHeight w:val="360"/>
                        </w:trPr>
                        <w:tc>
                          <w:tcPr>
                            <w:tcW w:w="0" w:type="auto"/>
                            <w:vAlign w:val="center"/>
                          </w:tcPr>
                          <w:p w:rsidR="00053B62" w:rsidRDefault="00053B62" w:rsidP="00C25F0B">
                            <w:pPr>
                              <w:pStyle w:val="TableText"/>
                              <w:suppressOverlap/>
                              <w:jc w:val="center"/>
                            </w:pPr>
                            <w:r>
                              <w:t>1 blue, 1 pink</w:t>
                            </w:r>
                          </w:p>
                        </w:tc>
                        <w:tc>
                          <w:tcPr>
                            <w:tcW w:w="0" w:type="auto"/>
                            <w:vAlign w:val="center"/>
                          </w:tcPr>
                          <w:p w:rsidR="00053B62" w:rsidRDefault="00053B62" w:rsidP="00C25F0B">
                            <w:pPr>
                              <w:pStyle w:val="TableText"/>
                              <w:suppressOverlap/>
                              <w:jc w:val="center"/>
                            </w:pPr>
                            <w:r>
                              <w:t>8</w:t>
                            </w:r>
                          </w:p>
                        </w:tc>
                      </w:tr>
                    </w:tbl>
                    <w:p w:rsidR="00053B62" w:rsidRDefault="00053B62" w:rsidP="00053B62">
                      <w:pPr>
                        <w:rPr>
                          <w:rFonts w:ascii="Calibri" w:hAnsi="Calibri"/>
                        </w:rPr>
                      </w:pPr>
                    </w:p>
                  </w:txbxContent>
                </v:textbox>
              </v:shape>
            </w:pict>
          </mc:Fallback>
        </mc:AlternateContent>
      </w:r>
      <w:r w:rsidRPr="00025FB8">
        <w:t xml:space="preserve">You </w:t>
      </w:r>
      <w:r>
        <w:t>throw two sticks 15 times and record the results. Use the table to find the experimental probability of the event.</w:t>
      </w:r>
    </w:p>
    <w:p w:rsidR="00053B62" w:rsidRPr="00025FB8" w:rsidRDefault="00053B62" w:rsidP="00053B62">
      <w:pPr>
        <w:pStyle w:val="tstNumList2"/>
        <w:spacing w:after="120"/>
      </w:pPr>
      <w:r w:rsidRPr="00025FB8">
        <w:tab/>
      </w:r>
      <w:r>
        <w:rPr>
          <w:rStyle w:val="tstListNumber"/>
        </w:rPr>
        <w:t>6</w:t>
      </w:r>
      <w:r w:rsidRPr="00025FB8">
        <w:rPr>
          <w:rStyle w:val="tstListNumber"/>
        </w:rPr>
        <w:t>.</w:t>
      </w:r>
      <w:r w:rsidRPr="00025FB8">
        <w:tab/>
      </w:r>
      <w:r>
        <w:t>Tossing 2 blue</w:t>
      </w:r>
      <w:r w:rsidRPr="00447BA7">
        <w:t xml:space="preserve"> </w:t>
      </w:r>
    </w:p>
    <w:p w:rsidR="00053B62" w:rsidRPr="00025FB8" w:rsidRDefault="00053B62" w:rsidP="00053B62">
      <w:pPr>
        <w:pStyle w:val="tstNumList2"/>
        <w:spacing w:after="120"/>
      </w:pPr>
      <w:r w:rsidRPr="00025FB8">
        <w:tab/>
      </w:r>
      <w:r>
        <w:rPr>
          <w:rStyle w:val="tstListNumber"/>
        </w:rPr>
        <w:t>7</w:t>
      </w:r>
      <w:r w:rsidRPr="00025FB8">
        <w:rPr>
          <w:rStyle w:val="tstListNumber"/>
        </w:rPr>
        <w:t>.</w:t>
      </w:r>
      <w:r w:rsidRPr="00025FB8">
        <w:tab/>
      </w:r>
      <w:r>
        <w:t>Tossing 1 blue and 1 pink</w:t>
      </w:r>
    </w:p>
    <w:p w:rsidR="00053B62" w:rsidRPr="00025FB8" w:rsidRDefault="00053B62" w:rsidP="00053B62">
      <w:pPr>
        <w:pStyle w:val="tstNumList2"/>
        <w:spacing w:after="120"/>
      </w:pPr>
      <w:r w:rsidRPr="00025FB8">
        <w:tab/>
      </w:r>
      <w:r>
        <w:rPr>
          <w:rStyle w:val="tstListNumber"/>
        </w:rPr>
        <w:t>8</w:t>
      </w:r>
      <w:r w:rsidRPr="00025FB8">
        <w:rPr>
          <w:rStyle w:val="tstListNumber"/>
        </w:rPr>
        <w:t>.</w:t>
      </w:r>
      <w:r w:rsidRPr="00025FB8">
        <w:tab/>
      </w:r>
      <w:r w:rsidRPr="00447BA7">
        <w:rPr>
          <w:i/>
        </w:rPr>
        <w:t>Not</w:t>
      </w:r>
      <w:r>
        <w:t xml:space="preserve"> tossing all blue</w:t>
      </w:r>
    </w:p>
    <w:p w:rsidR="00053B62" w:rsidRPr="00025FB8" w:rsidRDefault="00053B62" w:rsidP="00053B62">
      <w:pPr>
        <w:pStyle w:val="tstDirectionLine"/>
      </w:pPr>
      <w:r>
        <w:t>Use the Fundamental Counting Principle to find the total number of possible outcomes.</w:t>
      </w:r>
    </w:p>
    <w:p w:rsidR="00053B62" w:rsidRDefault="00053B62" w:rsidP="00053B62">
      <w:pPr>
        <w:pStyle w:val="tstNumList2"/>
        <w:tabs>
          <w:tab w:val="clear" w:pos="4080"/>
          <w:tab w:val="clear" w:pos="4279"/>
          <w:tab w:val="decimal" w:pos="4800"/>
          <w:tab w:val="left" w:pos="5040"/>
        </w:tabs>
        <w:spacing w:after="120"/>
      </w:pPr>
      <w:r>
        <w:rPr>
          <w:noProof/>
        </w:rPr>
        <mc:AlternateContent>
          <mc:Choice Requires="wps">
            <w:drawing>
              <wp:anchor distT="0" distB="0" distL="114300" distR="114300" simplePos="0" relativeHeight="251706368" behindDoc="0" locked="0" layoutInCell="1" allowOverlap="1" wp14:anchorId="55A689E7" wp14:editId="71053722">
                <wp:simplePos x="0" y="0"/>
                <wp:positionH relativeFrom="column">
                  <wp:posOffset>3143250</wp:posOffset>
                </wp:positionH>
                <wp:positionV relativeFrom="paragraph">
                  <wp:posOffset>38100</wp:posOffset>
                </wp:positionV>
                <wp:extent cx="1885950" cy="1473200"/>
                <wp:effectExtent l="0" t="0" r="0" b="3175"/>
                <wp:wrapNone/>
                <wp:docPr id="1073" name="Text Box 4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027"/>
                              <w:gridCol w:w="1486"/>
                            </w:tblGrid>
                            <w:tr w:rsidR="00053B62" w:rsidTr="00CB3F58">
                              <w:trPr>
                                <w:cantSplit/>
                                <w:trHeight w:val="360"/>
                              </w:trPr>
                              <w:tc>
                                <w:tcPr>
                                  <w:tcW w:w="0" w:type="auto"/>
                                  <w:gridSpan w:val="2"/>
                                  <w:tcMar>
                                    <w:left w:w="86" w:type="dxa"/>
                                    <w:right w:w="86" w:type="dxa"/>
                                  </w:tcMar>
                                  <w:vAlign w:val="center"/>
                                </w:tcPr>
                                <w:p w:rsidR="00053B62" w:rsidRPr="00CB3F58" w:rsidRDefault="00053B62" w:rsidP="00CB3F58">
                                  <w:pPr>
                                    <w:pStyle w:val="TableHead"/>
                                    <w:rPr>
                                      <w:sz w:val="20"/>
                                      <w:szCs w:val="20"/>
                                    </w:rPr>
                                  </w:pPr>
                                  <w:r w:rsidRPr="00CB3F58">
                                    <w:rPr>
                                      <w:sz w:val="20"/>
                                      <w:szCs w:val="20"/>
                                    </w:rPr>
                                    <w:t>Video Game</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Level</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Beginner,</w:t>
                                  </w:r>
                                  <w:r w:rsidRPr="00CB3F58">
                                    <w:rPr>
                                      <w:sz w:val="22"/>
                                      <w:szCs w:val="22"/>
                                    </w:rPr>
                                    <w:br/>
                                    <w:t>Intermediate,</w:t>
                                  </w:r>
                                  <w:r w:rsidRPr="00CB3F58">
                                    <w:rPr>
                                      <w:sz w:val="22"/>
                                      <w:szCs w:val="22"/>
                                    </w:rPr>
                                    <w:br/>
                                    <w:t>Advanced</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Character</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Fish, Bird,</w:t>
                                  </w:r>
                                  <w:r w:rsidRPr="00CB3F58">
                                    <w:rPr>
                                      <w:sz w:val="22"/>
                                      <w:szCs w:val="22"/>
                                    </w:rPr>
                                    <w:br/>
                                    <w:t>Frog, Monkey</w:t>
                                  </w:r>
                                  <w:r>
                                    <w:rPr>
                                      <w:sz w:val="22"/>
                                      <w:szCs w:val="22"/>
                                    </w:rPr>
                                    <w:t>,</w:t>
                                  </w:r>
                                  <w:r w:rsidRPr="00CB3F58">
                                    <w:rPr>
                                      <w:sz w:val="22"/>
                                      <w:szCs w:val="22"/>
                                    </w:rPr>
                                    <w:br/>
                                    <w:t>Horse</w:t>
                                  </w:r>
                                </w:p>
                              </w:tc>
                            </w:tr>
                          </w:tbl>
                          <w:p w:rsidR="00053B62" w:rsidRDefault="00053B62" w:rsidP="00053B62">
                            <w:pPr>
                              <w:rPr>
                                <w:rFonts w:ascii="Calibri" w:hAnsi="Calibri"/>
                              </w:rPr>
                            </w:pPr>
                          </w:p>
                        </w:txbxContent>
                      </wps:txbx>
                      <wps:bodyPr rot="0" vert="horz" wrap="square" lIns="0" tIns="0" rIns="762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A689E7" id="Text Box 408" o:spid="_x0000_s1037" type="#_x0000_t202" style="position:absolute;left:0;text-align:left;margin-left:247.5pt;margin-top:3pt;width:148.5pt;height:116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" filled="f" stroked="f" strokeweight="0">
                <v:textbox inset="0,0,6pt,0">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027"/>
                        <w:gridCol w:w="1486"/>
                      </w:tblGrid>
                      <w:tr w:rsidR="00053B62" w:rsidTr="00CB3F58">
                        <w:trPr>
                          <w:cantSplit/>
                          <w:trHeight w:val="360"/>
                        </w:trPr>
                        <w:tc>
                          <w:tcPr>
                            <w:tcW w:w="0" w:type="auto"/>
                            <w:gridSpan w:val="2"/>
                            <w:tcMar>
                              <w:left w:w="86" w:type="dxa"/>
                              <w:right w:w="86" w:type="dxa"/>
                            </w:tcMar>
                            <w:vAlign w:val="center"/>
                          </w:tcPr>
                          <w:p w:rsidR="00053B62" w:rsidRPr="00CB3F58" w:rsidRDefault="00053B62" w:rsidP="00CB3F58">
                            <w:pPr>
                              <w:pStyle w:val="TableHead"/>
                              <w:rPr>
                                <w:sz w:val="20"/>
                                <w:szCs w:val="20"/>
                              </w:rPr>
                            </w:pPr>
                            <w:r w:rsidRPr="00CB3F58">
                              <w:rPr>
                                <w:sz w:val="20"/>
                                <w:szCs w:val="20"/>
                              </w:rPr>
                              <w:t>Video Game</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Level</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Beginner,</w:t>
                            </w:r>
                            <w:r w:rsidRPr="00CB3F58">
                              <w:rPr>
                                <w:sz w:val="22"/>
                                <w:szCs w:val="22"/>
                              </w:rPr>
                              <w:br/>
                              <w:t>Intermediate,</w:t>
                            </w:r>
                            <w:r w:rsidRPr="00CB3F58">
                              <w:rPr>
                                <w:sz w:val="22"/>
                                <w:szCs w:val="22"/>
                              </w:rPr>
                              <w:br/>
                              <w:t>Advanced</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Character</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Fish, Bird,</w:t>
                            </w:r>
                            <w:r w:rsidRPr="00CB3F58">
                              <w:rPr>
                                <w:sz w:val="22"/>
                                <w:szCs w:val="22"/>
                              </w:rPr>
                              <w:br/>
                              <w:t>Frog, Monkey</w:t>
                            </w:r>
                            <w:r>
                              <w:rPr>
                                <w:sz w:val="22"/>
                                <w:szCs w:val="22"/>
                              </w:rPr>
                              <w:t>,</w:t>
                            </w:r>
                            <w:r w:rsidRPr="00CB3F58">
                              <w:rPr>
                                <w:sz w:val="22"/>
                                <w:szCs w:val="22"/>
                              </w:rPr>
                              <w:br/>
                              <w:t>Horse</w:t>
                            </w:r>
                          </w:p>
                        </w:tc>
                      </w:tr>
                    </w:tbl>
                    <w:p w:rsidR="00053B62" w:rsidRDefault="00053B62" w:rsidP="00053B62">
                      <w:pPr>
                        <w:rPr>
                          <w:rFonts w:ascii="Calibri" w:hAnsi="Calibri"/>
                        </w:rPr>
                      </w:pPr>
                    </w:p>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702119D8" wp14:editId="40E97578">
                <wp:simplePos x="0" y="0"/>
                <wp:positionH relativeFrom="column">
                  <wp:posOffset>368300</wp:posOffset>
                </wp:positionH>
                <wp:positionV relativeFrom="paragraph">
                  <wp:posOffset>25400</wp:posOffset>
                </wp:positionV>
                <wp:extent cx="2419350" cy="1136650"/>
                <wp:effectExtent l="0" t="0" r="3175" b="0"/>
                <wp:wrapNone/>
                <wp:docPr id="10" name="Text Box 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93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txbx>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468"/>
                              <w:gridCol w:w="2054"/>
                            </w:tblGrid>
                            <w:tr w:rsidR="00053B62" w:rsidTr="00CB3F58">
                              <w:trPr>
                                <w:cantSplit/>
                                <w:trHeight w:val="360"/>
                              </w:trPr>
                              <w:tc>
                                <w:tcPr>
                                  <w:tcW w:w="0" w:type="auto"/>
                                  <w:gridSpan w:val="2"/>
                                  <w:tcMar>
                                    <w:left w:w="86" w:type="dxa"/>
                                    <w:right w:w="86" w:type="dxa"/>
                                  </w:tcMar>
                                  <w:vAlign w:val="center"/>
                                </w:tcPr>
                                <w:p w:rsidR="00053B62" w:rsidRPr="00CB3F58" w:rsidRDefault="00053B62" w:rsidP="00CB3F58">
                                  <w:pPr>
                                    <w:pStyle w:val="TableHead"/>
                                    <w:rPr>
                                      <w:sz w:val="20"/>
                                      <w:szCs w:val="20"/>
                                    </w:rPr>
                                  </w:pPr>
                                  <w:r w:rsidRPr="00CB3F58">
                                    <w:rPr>
                                      <w:sz w:val="20"/>
                                      <w:szCs w:val="20"/>
                                    </w:rPr>
                                    <w:t>Vacation</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Location</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Amusement Park,</w:t>
                                  </w:r>
                                  <w:r w:rsidRPr="00CB3F58">
                                    <w:rPr>
                                      <w:sz w:val="22"/>
                                      <w:szCs w:val="22"/>
                                    </w:rPr>
                                    <w:br/>
                                    <w:t>Historical Landmark,</w:t>
                                  </w:r>
                                  <w:r w:rsidRPr="00CB3F58">
                                    <w:rPr>
                                      <w:sz w:val="22"/>
                                      <w:szCs w:val="22"/>
                                    </w:rPr>
                                    <w:br/>
                                    <w:t>Beach, Mountains</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Transportation</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Plane, Car, Train</w:t>
                                  </w:r>
                                </w:p>
                              </w:tc>
                            </w:tr>
                          </w:tbl>
                          <w:p w:rsidR="00053B62" w:rsidRDefault="00053B62" w:rsidP="00053B62">
                            <w:pPr>
                              <w:rPr>
                                <w:rFonts w:ascii="Calibri" w:hAnsi="Calibri"/>
                              </w:rPr>
                            </w:pPr>
                          </w:p>
                        </w:txbxContent>
                      </wps:txbx>
                      <wps:bodyPr rot="0" vert="horz" wrap="square" lIns="0" tIns="0" rIns="762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2119D8" id="Text Box 407" o:spid="_x0000_s1038" type="#_x0000_t202" style="position:absolute;left:0;text-align:left;margin-left:29pt;margin-top:2pt;width:190.5pt;height:8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" filled="f" stroked="f" strokeweight="0">
                <v:textbox inset="0,0,6pt,0">
                  <w:txbxContent>
                    <w:tbl>
                      <w:tblPr>
                        <w:tblStyle w:val="TableGrid"/>
                        <w:tblOverlap w:val="never"/>
                        <w:tblW w:w="0" w:type="auto"/>
                        <w:tblInd w:w="120" w:type="dxa"/>
                        <w:tblCellMar>
                          <w:left w:w="120" w:type="dxa"/>
                          <w:right w:w="120" w:type="dxa"/>
                        </w:tblCellMar>
                        <w:tblLook w:val="01E0" w:firstRow="1" w:lastRow="1" w:firstColumn="1" w:lastColumn="1" w:noHBand="0" w:noVBand="0"/>
                      </w:tblPr>
                      <w:tblGrid>
                        <w:gridCol w:w="1468"/>
                        <w:gridCol w:w="2054"/>
                      </w:tblGrid>
                      <w:tr w:rsidR="00053B62" w:rsidTr="00CB3F58">
                        <w:trPr>
                          <w:cantSplit/>
                          <w:trHeight w:val="360"/>
                        </w:trPr>
                        <w:tc>
                          <w:tcPr>
                            <w:tcW w:w="0" w:type="auto"/>
                            <w:gridSpan w:val="2"/>
                            <w:tcMar>
                              <w:left w:w="86" w:type="dxa"/>
                              <w:right w:w="86" w:type="dxa"/>
                            </w:tcMar>
                            <w:vAlign w:val="center"/>
                          </w:tcPr>
                          <w:p w:rsidR="00053B62" w:rsidRPr="00CB3F58" w:rsidRDefault="00053B62" w:rsidP="00CB3F58">
                            <w:pPr>
                              <w:pStyle w:val="TableHead"/>
                              <w:rPr>
                                <w:sz w:val="20"/>
                                <w:szCs w:val="20"/>
                              </w:rPr>
                            </w:pPr>
                            <w:r w:rsidRPr="00CB3F58">
                              <w:rPr>
                                <w:sz w:val="20"/>
                                <w:szCs w:val="20"/>
                              </w:rPr>
                              <w:t>Vacation</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Location</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Amusement Park,</w:t>
                            </w:r>
                            <w:r w:rsidRPr="00CB3F58">
                              <w:rPr>
                                <w:sz w:val="22"/>
                                <w:szCs w:val="22"/>
                              </w:rPr>
                              <w:br/>
                              <w:t>Historical Landmark,</w:t>
                            </w:r>
                            <w:r w:rsidRPr="00CB3F58">
                              <w:rPr>
                                <w:sz w:val="22"/>
                                <w:szCs w:val="22"/>
                              </w:rPr>
                              <w:br/>
                              <w:t>Beach, Mountains</w:t>
                            </w:r>
                          </w:p>
                        </w:tc>
                      </w:tr>
                      <w:tr w:rsidR="00053B62" w:rsidTr="00CB3F58">
                        <w:trPr>
                          <w:cantSplit/>
                          <w:trHeight w:val="360"/>
                        </w:trPr>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Transportation</w:t>
                            </w:r>
                          </w:p>
                        </w:tc>
                        <w:tc>
                          <w:tcPr>
                            <w:tcW w:w="0" w:type="auto"/>
                            <w:tcMar>
                              <w:left w:w="86" w:type="dxa"/>
                              <w:right w:w="86" w:type="dxa"/>
                            </w:tcMar>
                            <w:vAlign w:val="center"/>
                          </w:tcPr>
                          <w:p w:rsidR="00053B62" w:rsidRPr="00CB3F58" w:rsidRDefault="00053B62" w:rsidP="00CB3F58">
                            <w:pPr>
                              <w:pStyle w:val="TableText"/>
                              <w:suppressOverlap/>
                              <w:rPr>
                                <w:sz w:val="22"/>
                                <w:szCs w:val="22"/>
                              </w:rPr>
                            </w:pPr>
                            <w:r w:rsidRPr="00CB3F58">
                              <w:rPr>
                                <w:sz w:val="22"/>
                                <w:szCs w:val="22"/>
                              </w:rPr>
                              <w:t>Plane, Car, Train</w:t>
                            </w:r>
                          </w:p>
                        </w:tc>
                      </w:tr>
                    </w:tbl>
                    <w:p w:rsidR="00053B62" w:rsidRDefault="00053B62" w:rsidP="00053B62">
                      <w:pPr>
                        <w:rPr>
                          <w:rFonts w:ascii="Calibri" w:hAnsi="Calibri"/>
                        </w:rPr>
                      </w:pPr>
                    </w:p>
                  </w:txbxContent>
                </v:textbox>
              </v:shape>
            </w:pict>
          </mc:Fallback>
        </mc:AlternateContent>
      </w:r>
      <w:r w:rsidRPr="00025FB8">
        <w:tab/>
      </w:r>
      <w:r>
        <w:rPr>
          <w:rStyle w:val="tstListNumber"/>
        </w:rPr>
        <w:t>9</w:t>
      </w:r>
      <w:r w:rsidRPr="00025FB8">
        <w:rPr>
          <w:rStyle w:val="tstListNumber"/>
        </w:rPr>
        <w:t>.</w:t>
      </w:r>
      <w:r w:rsidRPr="00025FB8">
        <w:tab/>
      </w:r>
      <w:r w:rsidRPr="00025FB8">
        <w:tab/>
      </w:r>
      <w:r>
        <w:rPr>
          <w:rStyle w:val="tstListNumber"/>
        </w:rPr>
        <w:t>10</w:t>
      </w:r>
      <w:r w:rsidRPr="00025FB8">
        <w:rPr>
          <w:rStyle w:val="tstListNumber"/>
        </w:rPr>
        <w:t>.</w:t>
      </w:r>
      <w:r w:rsidRPr="00025FB8">
        <w:tab/>
      </w:r>
    </w:p>
    <w:p w:rsidR="00053B62" w:rsidRDefault="00053B62" w:rsidP="00053B62">
      <w:pPr>
        <w:pStyle w:val="tstNumList2"/>
        <w:spacing w:after="120"/>
      </w:pPr>
    </w:p>
    <w:p w:rsidR="00053B62" w:rsidRDefault="00053B62" w:rsidP="00053B62">
      <w:pPr>
        <w:pStyle w:val="tstNumList2"/>
        <w:spacing w:after="120"/>
      </w:pPr>
    </w:p>
    <w:p w:rsidR="00053B62" w:rsidRDefault="00053B62" w:rsidP="00053B62">
      <w:pPr>
        <w:pStyle w:val="tstNumList2"/>
        <w:spacing w:after="120"/>
      </w:pPr>
    </w:p>
    <w:p w:rsidR="00053B62" w:rsidRDefault="00053B62" w:rsidP="00053B62">
      <w:pPr>
        <w:pStyle w:val="tstNumList2"/>
        <w:spacing w:after="480"/>
        <w:ind w:left="562" w:hanging="562"/>
      </w:pPr>
    </w:p>
    <w:p w:rsidR="00053B62" w:rsidRPr="00AA1341" w:rsidRDefault="00053B62" w:rsidP="00053B62">
      <w:pPr>
        <w:pStyle w:val="qzNumList1"/>
      </w:pPr>
      <w:r w:rsidRPr="009605CE">
        <w:rPr>
          <w:rStyle w:val="qzListNumber"/>
        </w:rPr>
        <w:tab/>
      </w:r>
      <w:r>
        <w:rPr>
          <w:rStyle w:val="qzListNumber"/>
        </w:rPr>
        <w:t>11</w:t>
      </w:r>
      <w:r w:rsidRPr="009605CE">
        <w:rPr>
          <w:rStyle w:val="qzListNumber"/>
        </w:rPr>
        <w:t>.</w:t>
      </w:r>
      <w:r w:rsidRPr="009605CE">
        <w:tab/>
        <w:t xml:space="preserve">You have 160 songs on your MP3 player. The probability of </w:t>
      </w:r>
      <w:r>
        <w:br/>
      </w:r>
      <w:r w:rsidRPr="009605CE">
        <w:t xml:space="preserve">randomly choosing a rock song is 30%. How many of the songs </w:t>
      </w:r>
      <w:r>
        <w:br/>
      </w:r>
      <w:r w:rsidRPr="009605CE">
        <w:t xml:space="preserve">on your MP3 player are </w:t>
      </w:r>
      <w:r w:rsidRPr="009605CE">
        <w:rPr>
          <w:i/>
        </w:rPr>
        <w:t>not</w:t>
      </w:r>
      <w:r w:rsidRPr="009605CE">
        <w:t xml:space="preserve"> rock songs?</w:t>
      </w:r>
      <w:r w:rsidRPr="00AA1341">
        <w:t xml:space="preserve"> </w:t>
      </w:r>
    </w:p>
    <w:p w:rsidR="00053B62" w:rsidRPr="00025FB8" w:rsidRDefault="00053B62" w:rsidP="00053B62">
      <w:pPr>
        <w:pStyle w:val="tstDirectionLine"/>
      </w:pPr>
      <w:r>
        <w:t xml:space="preserve">A game has a deck of cards with 10 red cards, 4 blue cards, and </w:t>
      </w:r>
      <w:r>
        <w:br/>
        <w:t xml:space="preserve">2 yellow cards. You randomly choose two cards. Find the probability </w:t>
      </w:r>
      <w:r>
        <w:br/>
        <w:t>of choosing the given cards.</w:t>
      </w:r>
    </w:p>
    <w:p w:rsidR="00053B62" w:rsidRPr="00025FB8" w:rsidRDefault="00053B62" w:rsidP="00053B62">
      <w:pPr>
        <w:pStyle w:val="tstNumList2"/>
        <w:spacing w:after="120"/>
      </w:pPr>
      <w:r w:rsidRPr="00025FB8">
        <w:tab/>
      </w:r>
      <w:r>
        <w:rPr>
          <w:rStyle w:val="tstListNumber"/>
        </w:rPr>
        <w:t>12</w:t>
      </w:r>
      <w:r w:rsidRPr="00025FB8">
        <w:rPr>
          <w:rStyle w:val="tstListNumber"/>
        </w:rPr>
        <w:t>.</w:t>
      </w:r>
      <w:r w:rsidRPr="00025FB8">
        <w:tab/>
      </w:r>
      <w:r>
        <w:t>two red cards</w:t>
      </w:r>
      <w:r w:rsidRPr="00025FB8">
        <w:tab/>
      </w:r>
      <w:r>
        <w:rPr>
          <w:rStyle w:val="tstListNumber"/>
        </w:rPr>
        <w:t>13</w:t>
      </w:r>
      <w:r w:rsidRPr="00025FB8">
        <w:rPr>
          <w:rStyle w:val="tstListNumber"/>
        </w:rPr>
        <w:t>.</w:t>
      </w:r>
      <w:r w:rsidRPr="00025FB8">
        <w:tab/>
      </w:r>
      <w:r>
        <w:t>a blue card and a yellow card</w:t>
      </w:r>
    </w:p>
    <w:p w:rsidR="00053B62" w:rsidRPr="00AA1341" w:rsidRDefault="00053B62" w:rsidP="00053B62">
      <w:pPr>
        <w:rPr>
          <w:rFonts w:ascii="Arial" w:hAnsi="Arial"/>
        </w:rPr>
      </w:pPr>
      <w:r w:rsidRPr="00AA1341">
        <w:br w:type="page"/>
      </w:r>
    </w:p>
    <w:p w:rsidR="00053B62" w:rsidRPr="00074132" w:rsidRDefault="00053B62" w:rsidP="00053B62">
      <w:pPr>
        <w:pStyle w:val="aaaNameDate"/>
      </w:pPr>
      <w:r>
        <w:rPr>
          <w:noProof/>
        </w:rPr>
        <w:lastRenderedPageBreak/>
        <mc:AlternateContent>
          <mc:Choice Requires="wps">
            <w:drawing>
              <wp:anchor distT="0" distB="0" distL="76200" distR="76200" simplePos="0" relativeHeight="251703296" behindDoc="1" locked="1" layoutInCell="1" allowOverlap="1" wp14:anchorId="574C5C20" wp14:editId="2777282B">
                <wp:simplePos x="0" y="0"/>
                <wp:positionH relativeFrom="margin">
                  <wp:posOffset>5346065</wp:posOffset>
                </wp:positionH>
                <wp:positionV relativeFrom="margin">
                  <wp:posOffset>899160</wp:posOffset>
                </wp:positionV>
                <wp:extent cx="1219200" cy="7848600"/>
                <wp:effectExtent l="3175" t="0" r="0" b="0"/>
                <wp:wrapTight wrapText="bothSides">
                  <wp:wrapPolygon edited="0">
                    <wp:start x="0" y="0"/>
                    <wp:lineTo x="21600" y="0"/>
                    <wp:lineTo x="21600" y="21600"/>
                    <wp:lineTo x="0" y="21600"/>
                    <wp:lineTo x="0" y="0"/>
                  </wp:wrapPolygon>
                </wp:wrapTight>
                <wp:docPr id="1074"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784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B62" w:rsidRDefault="00053B62" w:rsidP="00053B62">
                            <w:pPr>
                              <w:pStyle w:val="tstAnswerHead"/>
                            </w:pPr>
                            <w:r>
                              <w:t>Answers</w:t>
                            </w:r>
                          </w:p>
                          <w:p w:rsidR="00053B62" w:rsidRPr="006C29FA" w:rsidRDefault="00053B62" w:rsidP="00053B62">
                            <w:pPr>
                              <w:pStyle w:val="tstAnswerLine"/>
                              <w:tabs>
                                <w:tab w:val="center" w:pos="1176"/>
                              </w:tabs>
                              <w:rPr>
                                <w:u w:val="single"/>
                              </w:rPr>
                            </w:pPr>
                            <w:r>
                              <w:tab/>
                              <w:t>14.</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5.</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6.</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7.</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8.</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9.</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20.</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p>
                          <w:p w:rsidR="00053B62" w:rsidRDefault="00053B62" w:rsidP="00053B62">
                            <w:pPr>
                              <w:pStyle w:val="tstAnswerLine"/>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4C5C20" id="Text Box 36" o:spid="_x0000_s1039" type="#_x0000_t202" style="position:absolute;margin-left:420.95pt;margin-top:70.8pt;width:96pt;height:618pt;z-index:-251613184;visibility:visible;mso-wrap-style:square;mso-width-percent:0;mso-height-percent:0;mso-wrap-distance-left:6pt;mso-wrap-distance-top:0;mso-wrap-distance-right:6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" filled="f" stroked="f">
                <v:textbox inset="0,0,0,0">
                  <w:txbxContent>
                    <w:p w:rsidR="00053B62" w:rsidRDefault="00053B62" w:rsidP="00053B62">
                      <w:pPr>
                        <w:pStyle w:val="tstAnswerHead"/>
                      </w:pPr>
                      <w:r>
                        <w:t>Answers</w:t>
                      </w:r>
                    </w:p>
                    <w:p w:rsidR="00053B62" w:rsidRPr="006C29FA" w:rsidRDefault="00053B62" w:rsidP="00053B62">
                      <w:pPr>
                        <w:pStyle w:val="tstAnswerLine"/>
                        <w:tabs>
                          <w:tab w:val="center" w:pos="1176"/>
                        </w:tabs>
                        <w:rPr>
                          <w:u w:val="single"/>
                        </w:rPr>
                      </w:pPr>
                      <w:r>
                        <w:tab/>
                        <w:t>14.</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5.</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6.</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7.</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8.</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19.</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t>20.</w:t>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r>
                        <w:tab/>
                      </w:r>
                      <w:r w:rsidRPr="00AE615D">
                        <w:rPr>
                          <w:u w:val="single"/>
                        </w:rPr>
                        <w:tab/>
                        <w:t xml:space="preserve">  </w:t>
                      </w:r>
                      <w:r w:rsidRPr="00A55072">
                        <w:rPr>
                          <w:u w:val="single"/>
                        </w:rPr>
                        <w:tab/>
                      </w:r>
                    </w:p>
                    <w:p w:rsidR="00053B62" w:rsidRPr="006C29FA" w:rsidRDefault="00053B62" w:rsidP="00053B62">
                      <w:pPr>
                        <w:pStyle w:val="tstAnswerLine"/>
                        <w:tabs>
                          <w:tab w:val="center" w:pos="1176"/>
                        </w:tabs>
                        <w:rPr>
                          <w:u w:val="single"/>
                        </w:rPr>
                      </w:pPr>
                      <w:r>
                        <w:tab/>
                      </w:r>
                    </w:p>
                    <w:p w:rsidR="00053B62" w:rsidRDefault="00053B62" w:rsidP="00053B62">
                      <w:pPr>
                        <w:pStyle w:val="tstAnswerLine"/>
                      </w:pPr>
                    </w:p>
                  </w:txbxContent>
                </v:textbox>
                <w10:wrap type="tight" anchorx="margin" anchory="margin"/>
                <w10:anchorlock/>
              </v:shape>
            </w:pict>
          </mc:Fallback>
        </mc:AlternateContent>
      </w:r>
      <w:r>
        <w:rPr>
          <w:noProof/>
        </w:rPr>
        <mc:AlternateContent>
          <mc:Choice Requires="wps">
            <w:drawing>
              <wp:anchor distT="0" distB="0" distL="114300" distR="114300" simplePos="0" relativeHeight="251701248" behindDoc="1" locked="0" layoutInCell="1" allowOverlap="1" wp14:anchorId="214CCCB8" wp14:editId="1A56732E">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107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3B62" w:rsidRDefault="00053B62" w:rsidP="00053B62">
                            <w:pPr>
                              <w:pStyle w:val="aaaTitle"/>
                            </w:pP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4CCCB8" id="Text Box 34" o:spid="_x0000_s1040" type="#_x0000_t202" style="position:absolute;margin-left:1in;margin-top:33pt;width:405pt;height:21pt;z-index:-2516152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EQA2FmwAgAAtQUAAA4AAAAA&#10;AAAAAAAAAAAALgIAAGRycy9lMm9Eb2MueG1sUEsBAi0AFAAGAAgAAAAhAPm8m3DcAAAACgEAAA8A&#10;AAAAAAAAAAAAAAAACgUAAGRycy9kb3ducmV2LnhtbFBLBQYAAAAABAAEAPMAAAATBgAAAAA=&#10;" filled="f" stroked="f">
                <v:textbox inset="0,0,0,0">
                  <w:txbxContent>
                    <w:p w:rsidR="00053B62" w:rsidRDefault="00053B62" w:rsidP="00053B62">
                      <w:pPr>
                        <w:pStyle w:val="aaaTitle"/>
                      </w:pPr>
                      <w:r>
                        <w:t xml:space="preserve"> </w:t>
                      </w:r>
                      <w:r w:rsidRPr="00E17D1E">
                        <w:rPr>
                          <w:rStyle w:val="aaaContinued"/>
                          <w:b/>
                        </w:rPr>
                        <w:t>(</w:t>
                      </w:r>
                      <w:proofErr w:type="gramStart"/>
                      <w:r w:rsidRPr="00E17D1E">
                        <w:rPr>
                          <w:rStyle w:val="aaaContinued"/>
                          <w:b/>
                        </w:rPr>
                        <w:t>continued</w:t>
                      </w:r>
                      <w:proofErr w:type="gramEnd"/>
                      <w:r w:rsidRPr="00E17D1E">
                        <w:rPr>
                          <w:rStyle w:val="aaaContinued"/>
                          <w:b/>
                        </w:rPr>
                        <w:t>)</w:t>
                      </w:r>
                    </w:p>
                  </w:txbxContent>
                </v:textbox>
                <w10:wrap type="tight" anchorx="margin" anchory="margin"/>
              </v:shape>
            </w:pict>
          </mc:Fallback>
        </mc:AlternateContent>
      </w:r>
      <w:r>
        <w:rPr>
          <w:noProof/>
        </w:rPr>
        <mc:AlternateContent>
          <mc:Choice Requires="wps">
            <w:drawing>
              <wp:anchor distT="0" distB="76200" distL="114300" distR="114300" simplePos="0" relativeHeight="251700224" behindDoc="1" locked="0" layoutInCell="1" allowOverlap="1" wp14:anchorId="018D785E" wp14:editId="2B4F5AA8">
                <wp:simplePos x="0" y="0"/>
                <wp:positionH relativeFrom="margin">
                  <wp:posOffset>0</wp:posOffset>
                </wp:positionH>
                <wp:positionV relativeFrom="margin">
                  <wp:posOffset>304800</wp:posOffset>
                </wp:positionV>
                <wp:extent cx="838200" cy="495300"/>
                <wp:effectExtent l="0" t="0" r="0" b="0"/>
                <wp:wrapTopAndBottom/>
                <wp:docPr id="1076"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053B62" w:rsidRDefault="00053B62" w:rsidP="00053B62">
                            <w:pPr>
                              <w:pStyle w:val="aaaTitleLabel"/>
                            </w:pPr>
                            <w:r>
                              <w:t>Chapter</w:t>
                            </w:r>
                          </w:p>
                          <w:p w:rsidR="00053B62" w:rsidRPr="00905465" w:rsidRDefault="00053B62" w:rsidP="00053B62">
                            <w:pPr>
                              <w:pStyle w:val="aaaTitleNumber"/>
                            </w:pPr>
                            <w:r>
                              <w:t>1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18D785E" id="AutoShape 33" o:spid="_x0000_s1041" style="position:absolute;margin-left:0;margin-top:24pt;width:66pt;height:39pt;z-index:-251616256;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" fillcolor="black" stroked="f">
                <v:textbox inset="0,0,0,0">
                  <w:txbxContent>
                    <w:p w:rsidR="00053B62" w:rsidRDefault="00053B62" w:rsidP="00053B62">
                      <w:pPr>
                        <w:pStyle w:val="aaaTitleLabel"/>
                      </w:pPr>
                      <w:r>
                        <w:t>Chapter</w:t>
                      </w:r>
                    </w:p>
                    <w:p w:rsidR="00053B62" w:rsidRPr="00905465" w:rsidRDefault="00053B62" w:rsidP="00053B62">
                      <w:pPr>
                        <w:pStyle w:val="aaaTitleNumber"/>
                      </w:pPr>
                      <w:r>
                        <w:t>15</w:t>
                      </w:r>
                    </w:p>
                  </w:txbxContent>
                </v:textbox>
                <w10:wrap type="topAndBottom" anchorx="margin" anchory="margin"/>
              </v:roundrect>
            </w:pict>
          </mc:Fallback>
        </mc:AlternateContent>
      </w:r>
      <w:r w:rsidRPr="00074132">
        <w:t>Name</w:t>
      </w:r>
      <w:r w:rsidRPr="00074132">
        <w:tab/>
      </w:r>
      <w:r w:rsidRPr="00074132">
        <w:tab/>
        <w:t>Date</w:t>
      </w:r>
      <w:r w:rsidRPr="00074132">
        <w:tab/>
      </w:r>
    </w:p>
    <w:p w:rsidR="00053B62" w:rsidRPr="00025FB8" w:rsidRDefault="00053B62" w:rsidP="00053B62">
      <w:pPr>
        <w:pStyle w:val="tstDirectionLine"/>
      </w:pPr>
      <w:r w:rsidRPr="00025FB8">
        <w:t xml:space="preserve">You </w:t>
      </w:r>
      <w:r>
        <w:t>spin the spinner twice. Find the probability of the event.</w:t>
      </w:r>
    </w:p>
    <w:p w:rsidR="00053B62" w:rsidRPr="00025FB8" w:rsidRDefault="00053B62" w:rsidP="00053B62">
      <w:pPr>
        <w:pStyle w:val="tstNumList2"/>
        <w:spacing w:after="120"/>
      </w:pPr>
      <w:r w:rsidRPr="00025FB8">
        <w:tab/>
      </w:r>
      <w:r>
        <w:rPr>
          <w:rStyle w:val="tstListNumber"/>
        </w:rPr>
        <w:t>14</w:t>
      </w:r>
      <w:r w:rsidRPr="00025FB8">
        <w:rPr>
          <w:rStyle w:val="tstListNumber"/>
        </w:rPr>
        <w:t>.</w:t>
      </w:r>
      <w:r w:rsidRPr="00025FB8">
        <w:tab/>
      </w:r>
      <w:r>
        <w:t>Spinning a 3 then a 4</w:t>
      </w:r>
      <w:r>
        <w:rPr>
          <w:noProof/>
        </w:rPr>
        <w:drawing>
          <wp:anchor distT="0" distB="0" distL="114300" distR="114300" simplePos="0" relativeHeight="251707392" behindDoc="0" locked="0" layoutInCell="1" allowOverlap="1" wp14:anchorId="1E55B4D4" wp14:editId="5906E72B">
            <wp:simplePos x="0" y="0"/>
            <wp:positionH relativeFrom="column">
              <wp:posOffset>3263900</wp:posOffset>
            </wp:positionH>
            <wp:positionV relativeFrom="paragraph">
              <wp:posOffset>-57150</wp:posOffset>
            </wp:positionV>
            <wp:extent cx="1209675" cy="1308100"/>
            <wp:effectExtent l="0" t="0" r="9525" b="0"/>
            <wp:wrapNone/>
            <wp:docPr id="1079" name="Picture 1079" descr="TA: C:\replacearts\Advanced 2 RBC and Assess Book\2 Advanced AB\2A Chapter 15 AB\Arts\PNGs\mscc7_ab_1000_0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r:link="rId25" cstate="print"/>
                    <a:stretch>
                      <a:fillRect/>
                    </a:stretch>
                  </pic:blipFill>
                  <pic:spPr>
                    <a:xfrm>
                      <a:off x="0" y="0"/>
                      <a:ext cx="1209675" cy="1308100"/>
                    </a:xfrm>
                    <a:prstGeom prst="rect">
                      <a:avLst/>
                    </a:prstGeom>
                  </pic:spPr>
                </pic:pic>
              </a:graphicData>
            </a:graphic>
          </wp:anchor>
        </w:drawing>
      </w:r>
    </w:p>
    <w:p w:rsidR="00053B62" w:rsidRPr="00025FB8" w:rsidRDefault="00053B62" w:rsidP="00053B62">
      <w:pPr>
        <w:pStyle w:val="tstNumList2"/>
        <w:spacing w:after="120"/>
      </w:pPr>
      <w:r w:rsidRPr="00025FB8">
        <w:tab/>
      </w:r>
      <w:r>
        <w:rPr>
          <w:rStyle w:val="tstListNumber"/>
        </w:rPr>
        <w:t>15</w:t>
      </w:r>
      <w:r w:rsidRPr="00025FB8">
        <w:rPr>
          <w:rStyle w:val="tstListNumber"/>
        </w:rPr>
        <w:t>.</w:t>
      </w:r>
      <w:r w:rsidRPr="00025FB8">
        <w:tab/>
      </w:r>
      <w:r>
        <w:t>Spinning a 2 then a number greater than 2</w:t>
      </w:r>
    </w:p>
    <w:p w:rsidR="00053B62" w:rsidRPr="00025FB8" w:rsidRDefault="00053B62" w:rsidP="00053B62">
      <w:pPr>
        <w:pStyle w:val="tstNumList2"/>
        <w:spacing w:after="120"/>
      </w:pPr>
      <w:r w:rsidRPr="00025FB8">
        <w:tab/>
      </w:r>
      <w:r>
        <w:rPr>
          <w:rStyle w:val="tstListNumber"/>
        </w:rPr>
        <w:t>16</w:t>
      </w:r>
      <w:r w:rsidRPr="00025FB8">
        <w:rPr>
          <w:rStyle w:val="tstListNumber"/>
        </w:rPr>
        <w:t>.</w:t>
      </w:r>
      <w:r w:rsidRPr="00025FB8">
        <w:tab/>
      </w:r>
      <w:r>
        <w:t xml:space="preserve">Describe the likelihood of spinning an odd </w:t>
      </w:r>
      <w:r>
        <w:br/>
        <w:t>number then an even number.</w:t>
      </w:r>
    </w:p>
    <w:p w:rsidR="00053B62" w:rsidRDefault="00053B62" w:rsidP="00053B62">
      <w:pPr>
        <w:pStyle w:val="qzNumList1"/>
        <w:rPr>
          <w:rStyle w:val="qzListNumber"/>
        </w:rPr>
      </w:pPr>
    </w:p>
    <w:p w:rsidR="00053B62" w:rsidRDefault="00053B62" w:rsidP="00053B62">
      <w:pPr>
        <w:pStyle w:val="qzNumList1"/>
      </w:pPr>
      <w:r>
        <w:rPr>
          <w:rStyle w:val="qzListNumber"/>
        </w:rPr>
        <w:tab/>
        <w:t>17</w:t>
      </w:r>
      <w:r w:rsidRPr="009605CE">
        <w:rPr>
          <w:rStyle w:val="qzListNumber"/>
        </w:rPr>
        <w:t>.</w:t>
      </w:r>
      <w:r w:rsidRPr="009605CE">
        <w:tab/>
      </w:r>
      <w:r>
        <w:t xml:space="preserve">Your bike lock has 4 digits numbered 0 to 9. Find the total number </w:t>
      </w:r>
      <w:r>
        <w:br/>
        <w:t>of possible combinations for the lock.</w:t>
      </w:r>
    </w:p>
    <w:p w:rsidR="00053B62" w:rsidRDefault="00053B62" w:rsidP="00053B62">
      <w:pPr>
        <w:pStyle w:val="qzNumList1"/>
      </w:pPr>
    </w:p>
    <w:p w:rsidR="00053B62" w:rsidRPr="002530F1" w:rsidRDefault="00053B62" w:rsidP="00053B62">
      <w:pPr>
        <w:pStyle w:val="qzNumList1"/>
      </w:pPr>
    </w:p>
    <w:p w:rsidR="00053B62" w:rsidRDefault="00053B62" w:rsidP="00053B62">
      <w:pPr>
        <w:pStyle w:val="qzNumList1"/>
      </w:pPr>
      <w:r>
        <w:rPr>
          <w:rStyle w:val="qzListNumber"/>
        </w:rPr>
        <w:tab/>
        <w:t>18</w:t>
      </w:r>
      <w:r w:rsidRPr="009605CE">
        <w:rPr>
          <w:rStyle w:val="qzListNumber"/>
        </w:rPr>
        <w:t>.</w:t>
      </w:r>
      <w:r w:rsidRPr="009605CE">
        <w:tab/>
      </w:r>
      <w:r>
        <w:t>Your drawer contains 6 black socks and 8 white socks. You randomly choose two socks. What is the probability that both socks are black?</w:t>
      </w:r>
    </w:p>
    <w:p w:rsidR="00053B62" w:rsidRDefault="00053B62" w:rsidP="00053B62">
      <w:pPr>
        <w:pStyle w:val="qzNumList1"/>
      </w:pPr>
    </w:p>
    <w:p w:rsidR="00053B62" w:rsidRPr="00AA1341" w:rsidRDefault="00053B62" w:rsidP="00053B62">
      <w:pPr>
        <w:pStyle w:val="qzNumList1"/>
      </w:pPr>
    </w:p>
    <w:p w:rsidR="00053B62" w:rsidRPr="00AA1341" w:rsidRDefault="00053B62" w:rsidP="00053B62">
      <w:pPr>
        <w:pStyle w:val="qzNumList1"/>
      </w:pPr>
      <w:r>
        <w:rPr>
          <w:rStyle w:val="qzListNumber"/>
        </w:rPr>
        <w:tab/>
        <w:t>19</w:t>
      </w:r>
      <w:r w:rsidRPr="009605CE">
        <w:rPr>
          <w:rStyle w:val="qzListNumber"/>
        </w:rPr>
        <w:t>.</w:t>
      </w:r>
      <w:r w:rsidRPr="009605CE">
        <w:tab/>
      </w:r>
      <w:r>
        <w:t xml:space="preserve">A bag contains 26 tiles with letters A through Z. Find the probability </w:t>
      </w:r>
      <w:r>
        <w:br/>
        <w:t xml:space="preserve">of drawing two vowels with replacement. Find the probability of drawing two vowels without replacement. Round your answers to </w:t>
      </w:r>
      <w:r>
        <w:br/>
        <w:t xml:space="preserve">the nearest thousandth. Which event is independent? Which event </w:t>
      </w:r>
      <w:r>
        <w:br/>
        <w:t>is dependent?</w:t>
      </w:r>
    </w:p>
    <w:p w:rsidR="00053B62" w:rsidRDefault="00053B62" w:rsidP="00053B62">
      <w:pPr>
        <w:pStyle w:val="qzNumList1"/>
      </w:pPr>
      <w:r w:rsidRPr="00B7141C">
        <w:rPr>
          <w:rStyle w:val="qzListNumber"/>
        </w:rPr>
        <w:tab/>
      </w:r>
    </w:p>
    <w:p w:rsidR="00053B62" w:rsidRPr="00A22393" w:rsidRDefault="00053B62" w:rsidP="00053B62">
      <w:pPr>
        <w:shd w:val="clear" w:color="auto" w:fill="FFFFFF"/>
        <w:spacing w:line="336" w:lineRule="atLeast"/>
        <w:rPr>
          <w:rFonts w:ascii="Times New Roman" w:hAnsi="Times New Roman" w:cs="Times New Roman"/>
          <w:color w:val="333333"/>
          <w:sz w:val="24"/>
          <w:szCs w:val="24"/>
        </w:rPr>
      </w:pPr>
      <w:r w:rsidRPr="00053B62">
        <w:rPr>
          <w:rStyle w:val="qzListNumber"/>
          <w:rFonts w:ascii="Times New Roman" w:hAnsi="Times New Roman" w:cs="Times New Roman"/>
          <w:sz w:val="24"/>
          <w:szCs w:val="24"/>
        </w:rPr>
        <w:t xml:space="preserve">20.  </w:t>
      </w:r>
      <w:r w:rsidRPr="00A22393">
        <w:rPr>
          <w:rFonts w:ascii="Times New Roman" w:hAnsi="Times New Roman" w:cs="Times New Roman"/>
          <w:color w:val="333333"/>
          <w:sz w:val="24"/>
          <w:szCs w:val="24"/>
        </w:rPr>
        <w:t xml:space="preserve">You roll a number cube and flip a coin. What is the probability of rolling a </w:t>
      </w:r>
      <w:r w:rsidRPr="00053B62">
        <w:rPr>
          <w:rFonts w:ascii="Times New Roman" w:hAnsi="Times New Roman" w:cs="Times New Roman"/>
          <w:color w:val="333333"/>
          <w:sz w:val="24"/>
          <w:szCs w:val="24"/>
        </w:rPr>
        <w:t xml:space="preserve">  </w:t>
      </w:r>
      <w:r w:rsidRPr="00A22393">
        <w:rPr>
          <w:rFonts w:ascii="Times New Roman" w:hAnsi="Times New Roman" w:cs="Times New Roman"/>
          <w:color w:val="333333"/>
          <w:sz w:val="24"/>
          <w:szCs w:val="24"/>
        </w:rPr>
        <w:t>number less than 5 and flipping heads? Write your answer as a mixed number.</w:t>
      </w:r>
    </w:p>
    <w:p w:rsidR="00053B62" w:rsidRDefault="00053B62" w:rsidP="00053B62">
      <w:pPr>
        <w:pStyle w:val="qzLetSubList1"/>
      </w:pPr>
    </w:p>
    <w:p w:rsidR="00053B62" w:rsidRDefault="00053B62" w:rsidP="00053B62">
      <w:pPr>
        <w:pStyle w:val="qzLetSubList1"/>
      </w:pPr>
    </w:p>
    <w:p w:rsidR="00053B62" w:rsidRDefault="00053B62" w:rsidP="00053B62">
      <w:pPr>
        <w:pStyle w:val="qzLetSubList1"/>
      </w:pPr>
    </w:p>
    <w:p w:rsidR="00053B62" w:rsidRDefault="00053B62" w:rsidP="00053B62">
      <w:pPr>
        <w:pStyle w:val="qzLetSubList1"/>
      </w:pPr>
    </w:p>
    <w:p w:rsidR="00053B62" w:rsidRDefault="00053B62" w:rsidP="00053B62">
      <w:pPr>
        <w:pStyle w:val="qzLetSubList1"/>
      </w:pPr>
    </w:p>
    <w:p w:rsidR="00053B62" w:rsidRDefault="00053B62" w:rsidP="00053B62">
      <w:pPr>
        <w:pStyle w:val="qzLetSubList1"/>
      </w:pPr>
    </w:p>
    <w:p w:rsidR="00053B62" w:rsidRDefault="00053B62" w:rsidP="00053B62">
      <w:pPr>
        <w:pStyle w:val="qzLetSubList1"/>
      </w:pPr>
    </w:p>
    <w:p w:rsidR="00053B62" w:rsidRDefault="00053B62" w:rsidP="00C0435C">
      <w:pPr>
        <w:rPr>
          <w:rFonts w:ascii="Times New Roman" w:eastAsia="Times New Roman" w:hAnsi="Times New Roman" w:cs="Times New Roman"/>
          <w:sz w:val="24"/>
          <w:szCs w:val="24"/>
        </w:rPr>
      </w:pPr>
    </w:p>
    <w:p w:rsidR="00053B62" w:rsidRDefault="00053B62" w:rsidP="00C0435C">
      <w:pPr>
        <w:rPr>
          <w:rFonts w:ascii="Kristen ITC" w:hAnsi="Kristen ITC"/>
          <w:b/>
          <w:sz w:val="32"/>
          <w:szCs w:val="32"/>
        </w:rPr>
      </w:pPr>
    </w:p>
    <w:p w:rsidR="00DD13C6" w:rsidRDefault="00DD13C6" w:rsidP="00C0435C">
      <w:pPr>
        <w:rPr>
          <w:rFonts w:ascii="Kristen ITC" w:hAnsi="Kristen ITC"/>
          <w:b/>
          <w:sz w:val="32"/>
          <w:szCs w:val="32"/>
        </w:rPr>
      </w:pPr>
      <w:r>
        <w:rPr>
          <w:rFonts w:ascii="Kristen ITC" w:hAnsi="Kristen ITC"/>
          <w:b/>
          <w:sz w:val="32"/>
          <w:szCs w:val="32"/>
        </w:rPr>
        <w:lastRenderedPageBreak/>
        <w:t>ANSWERS</w:t>
      </w:r>
    </w:p>
    <w:p w:rsidR="00DD13C6" w:rsidRDefault="00DD13C6" w:rsidP="00C0435C">
      <w:pPr>
        <w:rPr>
          <w:rFonts w:ascii="Kristen ITC" w:hAnsi="Kristen ITC"/>
          <w:b/>
          <w:sz w:val="32"/>
          <w:szCs w:val="32"/>
        </w:rPr>
      </w:pPr>
      <w:r>
        <w:rPr>
          <w:noProof/>
        </w:rPr>
        <w:drawing>
          <wp:inline distT="0" distB="0" distL="0" distR="0" wp14:anchorId="67DCC16C" wp14:editId="4C5D5A92">
            <wp:extent cx="3771570" cy="3907953"/>
            <wp:effectExtent l="0" t="0" r="63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5279" b="28110"/>
                    <a:stretch/>
                  </pic:blipFill>
                  <pic:spPr bwMode="auto">
                    <a:xfrm>
                      <a:off x="0" y="0"/>
                      <a:ext cx="3771900" cy="3908295"/>
                    </a:xfrm>
                    <a:prstGeom prst="rect">
                      <a:avLst/>
                    </a:prstGeom>
                    <a:ln>
                      <a:noFill/>
                    </a:ln>
                    <a:extLst>
                      <a:ext uri="{53640926-AAD7-44D8-BBD7-CCE9431645EC}">
                        <a14:shadowObscured xmlns:a14="http://schemas.microsoft.com/office/drawing/2010/main"/>
                      </a:ext>
                    </a:extLst>
                  </pic:spPr>
                </pic:pic>
              </a:graphicData>
            </a:graphic>
          </wp:inline>
        </w:drawing>
      </w: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DD13C6" w:rsidRDefault="00DD13C6" w:rsidP="00C0435C">
      <w:pPr>
        <w:rPr>
          <w:rFonts w:ascii="Kristen ITC" w:hAnsi="Kristen ITC"/>
          <w:b/>
          <w:sz w:val="32"/>
          <w:szCs w:val="32"/>
        </w:rPr>
      </w:pPr>
    </w:p>
    <w:p w:rsidR="00551B84" w:rsidRPr="000B2814" w:rsidRDefault="00551B84" w:rsidP="000B2814">
      <w:pPr>
        <w:spacing w:after="0" w:line="240" w:lineRule="auto"/>
        <w:rPr>
          <w:rFonts w:ascii="Comic Sans MS" w:hAnsi="Comic Sans MS"/>
        </w:rPr>
      </w:pPr>
      <w:r>
        <w:lastRenderedPageBreak/>
        <w:t>Name: ______________________</w:t>
      </w:r>
      <w:r>
        <w:tab/>
        <w:t>Table #:______</w:t>
      </w:r>
      <w:r>
        <w:tab/>
      </w:r>
      <w:r>
        <w:tab/>
        <w:t>Period: ____</w:t>
      </w:r>
      <w:r>
        <w:tab/>
        <w:t>Date: _______</w:t>
      </w:r>
    </w:p>
    <w:p w:rsidR="00551B84" w:rsidRPr="006C4DD6" w:rsidRDefault="00551B84" w:rsidP="00551B84">
      <w:pPr>
        <w:spacing w:after="0" w:line="240" w:lineRule="auto"/>
        <w:jc w:val="center"/>
        <w:rPr>
          <w:b/>
          <w:sz w:val="32"/>
          <w:szCs w:val="24"/>
        </w:rPr>
      </w:pPr>
      <w:r>
        <w:rPr>
          <w:b/>
          <w:sz w:val="32"/>
          <w:szCs w:val="24"/>
        </w:rPr>
        <w:t>15</w:t>
      </w:r>
      <w:r w:rsidRPr="006C4DD6">
        <w:rPr>
          <w:b/>
          <w:sz w:val="32"/>
          <w:szCs w:val="24"/>
        </w:rPr>
        <w:t>.6A Samples and Populations _Classwork</w:t>
      </w:r>
    </w:p>
    <w:p w:rsidR="00551B84" w:rsidRDefault="00551B84" w:rsidP="00551B84">
      <w:pPr>
        <w:spacing w:after="0" w:line="240" w:lineRule="auto"/>
        <w:rPr>
          <w:i/>
          <w:sz w:val="20"/>
        </w:rPr>
      </w:pPr>
      <w:r w:rsidRPr="00551B84">
        <w:rPr>
          <w:i/>
          <w:sz w:val="20"/>
        </w:rPr>
        <w:t>CC.SS.7.SP.1 and CC.SS.7.SP.2 _MP3 Construct Viable Arguments and Critique the Reasoning of Others</w:t>
      </w:r>
    </w:p>
    <w:p w:rsidR="00551B84" w:rsidRPr="00551B84" w:rsidRDefault="00551B84" w:rsidP="00551B84">
      <w:pPr>
        <w:spacing w:after="0" w:line="240" w:lineRule="auto"/>
        <w:rPr>
          <w:i/>
          <w:sz w:val="20"/>
        </w:rPr>
      </w:pPr>
      <w:r>
        <w:rPr>
          <w:i/>
          <w:sz w:val="20"/>
        </w:rPr>
        <w:t>HW: 15.6A worksheet</w:t>
      </w:r>
    </w:p>
    <w:tbl>
      <w:tblPr>
        <w:tblStyle w:val="TableGrid"/>
        <w:tblW w:w="0" w:type="auto"/>
        <w:tblLook w:val="04A0" w:firstRow="1" w:lastRow="0" w:firstColumn="1" w:lastColumn="0" w:noHBand="0" w:noVBand="1"/>
      </w:tblPr>
      <w:tblGrid>
        <w:gridCol w:w="10214"/>
      </w:tblGrid>
      <w:tr w:rsidR="00551B84" w:rsidTr="00D41D01">
        <w:tc>
          <w:tcPr>
            <w:tcW w:w="10358" w:type="dxa"/>
          </w:tcPr>
          <w:p w:rsidR="00551B84" w:rsidRPr="00572973" w:rsidRDefault="00551B84" w:rsidP="00D41D01">
            <w:pPr>
              <w:rPr>
                <w:b/>
                <w:sz w:val="28"/>
              </w:rPr>
            </w:pPr>
            <w:r w:rsidRPr="00572973">
              <w:rPr>
                <w:b/>
                <w:sz w:val="28"/>
              </w:rPr>
              <w:t>WARM-UP</w:t>
            </w:r>
          </w:p>
          <w:p w:rsidR="00551B84" w:rsidRDefault="00551B84" w:rsidP="00D41D01">
            <w:r w:rsidRPr="00572973">
              <w:t xml:space="preserve">In a bag there are 2 red marbles, 3 white marbles and 5 blue marbles. Once a marble is selected, it is NOT replac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340"/>
              <w:gridCol w:w="3328"/>
              <w:gridCol w:w="3330"/>
            </w:tblGrid>
            <w:tr w:rsidR="00551B84" w:rsidTr="00D41D01">
              <w:tc>
                <w:tcPr>
                  <w:tcW w:w="3377" w:type="dxa"/>
                </w:tcPr>
                <w:p w:rsidR="00551B84" w:rsidRDefault="00551B84" w:rsidP="00551B84">
                  <w:pPr>
                    <w:numPr>
                      <w:ilvl w:val="0"/>
                      <w:numId w:val="29"/>
                    </w:numPr>
                  </w:pPr>
                  <w:r w:rsidRPr="00572973">
                    <w:t>Is this an independent or dependent event? How do you know?</w:t>
                  </w:r>
                </w:p>
                <w:p w:rsidR="00551B84" w:rsidRDefault="00551B84" w:rsidP="00D41D01"/>
              </w:tc>
              <w:tc>
                <w:tcPr>
                  <w:tcW w:w="3377" w:type="dxa"/>
                </w:tcPr>
                <w:p w:rsidR="00551B84" w:rsidRPr="00572973" w:rsidRDefault="00551B84" w:rsidP="00551B84">
                  <w:pPr>
                    <w:numPr>
                      <w:ilvl w:val="0"/>
                      <w:numId w:val="29"/>
                    </w:numPr>
                    <w:tabs>
                      <w:tab w:val="num" w:pos="720"/>
                    </w:tabs>
                  </w:pPr>
                  <w:r w:rsidRPr="00572973">
                    <w:t>P(red, white)</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c>
                <w:tcPr>
                  <w:tcW w:w="3378" w:type="dxa"/>
                </w:tcPr>
                <w:p w:rsidR="00551B84" w:rsidRPr="00572973" w:rsidRDefault="00551B84" w:rsidP="00551B84">
                  <w:pPr>
                    <w:numPr>
                      <w:ilvl w:val="0"/>
                      <w:numId w:val="29"/>
                    </w:numPr>
                    <w:tabs>
                      <w:tab w:val="num" w:pos="720"/>
                    </w:tabs>
                  </w:pPr>
                  <w:r w:rsidRPr="00572973">
                    <w:t>P(blue, blue, white)</w:t>
                  </w:r>
                </w:p>
                <w:p w:rsidR="00551B84" w:rsidRDefault="00551B84" w:rsidP="00D41D01"/>
              </w:tc>
            </w:tr>
          </w:tbl>
          <w:p w:rsidR="00551B84" w:rsidRDefault="00551B84" w:rsidP="00D41D01"/>
        </w:tc>
      </w:tr>
    </w:tbl>
    <w:p w:rsidR="00551B84" w:rsidRPr="006C4DD6" w:rsidRDefault="00551B84" w:rsidP="00551B84">
      <w:pPr>
        <w:rPr>
          <w:sz w:val="2"/>
        </w:rPr>
      </w:pPr>
    </w:p>
    <w:tbl>
      <w:tblPr>
        <w:tblStyle w:val="TableGrid"/>
        <w:tblW w:w="0" w:type="auto"/>
        <w:tblLook w:val="04A0" w:firstRow="1" w:lastRow="0" w:firstColumn="1" w:lastColumn="0" w:noHBand="0" w:noVBand="1"/>
      </w:tblPr>
      <w:tblGrid>
        <w:gridCol w:w="10214"/>
      </w:tblGrid>
      <w:tr w:rsidR="00551B84" w:rsidTr="00551B84">
        <w:tc>
          <w:tcPr>
            <w:tcW w:w="10214" w:type="dxa"/>
            <w:tcBorders>
              <w:bottom w:val="single" w:sz="4" w:space="0" w:color="auto"/>
            </w:tcBorders>
          </w:tcPr>
          <w:p w:rsidR="00551B84" w:rsidRPr="00C61CB3" w:rsidRDefault="00551B84" w:rsidP="00D41D01">
            <w:pPr>
              <w:rPr>
                <w:b/>
              </w:rPr>
            </w:pPr>
            <w:r w:rsidRPr="00C61CB3">
              <w:rPr>
                <w:b/>
              </w:rPr>
              <w:t>Population:</w:t>
            </w:r>
          </w:p>
          <w:p w:rsidR="00551B84" w:rsidRDefault="00551B84" w:rsidP="00D41D01"/>
          <w:p w:rsidR="00551B84" w:rsidRDefault="00551B84" w:rsidP="00D41D01"/>
          <w:p w:rsidR="00551B84" w:rsidRDefault="00551B84" w:rsidP="00D41D01"/>
          <w:p w:rsidR="00BA000C" w:rsidRDefault="00BA000C" w:rsidP="00D41D01"/>
          <w:p w:rsidR="00551B84" w:rsidRPr="00C61CB3" w:rsidRDefault="00551B84" w:rsidP="00D41D01">
            <w:pPr>
              <w:rPr>
                <w:b/>
              </w:rPr>
            </w:pPr>
            <w:r w:rsidRPr="00C61CB3">
              <w:rPr>
                <w:b/>
              </w:rPr>
              <w:t xml:space="preserve">Sample: </w:t>
            </w:r>
          </w:p>
          <w:p w:rsidR="00551B84" w:rsidRDefault="00551B84" w:rsidP="00D41D01"/>
          <w:p w:rsidR="00551B84" w:rsidRDefault="00551B84" w:rsidP="00D41D01"/>
          <w:p w:rsidR="00551B84" w:rsidRDefault="00551B84" w:rsidP="00D41D01"/>
          <w:p w:rsidR="00551B84" w:rsidRDefault="00551B84" w:rsidP="00D41D01"/>
        </w:tc>
      </w:tr>
      <w:tr w:rsidR="00551B84" w:rsidTr="00D41D01">
        <w:tc>
          <w:tcPr>
            <w:tcW w:w="10358" w:type="dxa"/>
            <w:tcBorders>
              <w:left w:val="nil"/>
              <w:right w:val="nil"/>
            </w:tcBorders>
          </w:tcPr>
          <w:p w:rsidR="00551B84" w:rsidRPr="006C4DD6" w:rsidRDefault="00551B84" w:rsidP="00D41D01">
            <w:pPr>
              <w:rPr>
                <w:sz w:val="12"/>
              </w:rPr>
            </w:pPr>
          </w:p>
        </w:tc>
      </w:tr>
      <w:tr w:rsidR="00551B84" w:rsidTr="00D41D01">
        <w:tc>
          <w:tcPr>
            <w:tcW w:w="10358" w:type="dxa"/>
            <w:tcBorders>
              <w:bottom w:val="single" w:sz="4" w:space="0" w:color="auto"/>
            </w:tcBorders>
          </w:tcPr>
          <w:p w:rsidR="00551B84" w:rsidRPr="00C61CB3" w:rsidRDefault="00551B84" w:rsidP="00D41D01">
            <w:pPr>
              <w:rPr>
                <w:b/>
              </w:rPr>
            </w:pPr>
            <w:r w:rsidRPr="00C61CB3">
              <w:rPr>
                <w:b/>
              </w:rPr>
              <w:t>Diagram</w:t>
            </w:r>
          </w:p>
          <w:p w:rsidR="00551B84" w:rsidRDefault="00551B84" w:rsidP="00D41D01"/>
          <w:p w:rsidR="00551B84" w:rsidRDefault="00551B84" w:rsidP="00D41D01"/>
          <w:p w:rsidR="00551B84" w:rsidRDefault="00551B84" w:rsidP="00D41D01">
            <w:r>
              <w:rPr>
                <w:noProof/>
              </w:rPr>
              <mc:AlternateContent>
                <mc:Choice Requires="wps">
                  <w:drawing>
                    <wp:anchor distT="0" distB="0" distL="114300" distR="114300" simplePos="0" relativeHeight="251685888" behindDoc="0" locked="0" layoutInCell="1" allowOverlap="1" wp14:anchorId="58AB5DE3" wp14:editId="413DC161">
                      <wp:simplePos x="0" y="0"/>
                      <wp:positionH relativeFrom="column">
                        <wp:posOffset>5191142</wp:posOffset>
                      </wp:positionH>
                      <wp:positionV relativeFrom="paragraph">
                        <wp:posOffset>116291</wp:posOffset>
                      </wp:positionV>
                      <wp:extent cx="1210962" cy="708454"/>
                      <wp:effectExtent l="0" t="0" r="27305" b="15875"/>
                      <wp:wrapNone/>
                      <wp:docPr id="24" name="Oval 24"/>
                      <wp:cNvGraphicFramePr/>
                      <a:graphic xmlns:a="http://schemas.openxmlformats.org/drawingml/2006/main">
                        <a:graphicData uri="http://schemas.microsoft.com/office/word/2010/wordprocessingShape">
                          <wps:wsp>
                            <wps:cNvSpPr/>
                            <wps:spPr>
                              <a:xfrm>
                                <a:off x="0" y="0"/>
                                <a:ext cx="1210962" cy="708454"/>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651F983" id="Oval 24" o:spid="_x0000_s1026" style="position:absolute;margin-left:408.75pt;margin-top:9.15pt;width:95.35pt;height:55.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86912" behindDoc="0" locked="0" layoutInCell="1" allowOverlap="1" wp14:anchorId="79308000" wp14:editId="54AB7111">
                      <wp:simplePos x="0" y="0"/>
                      <wp:positionH relativeFrom="column">
                        <wp:posOffset>1781415</wp:posOffset>
                      </wp:positionH>
                      <wp:positionV relativeFrom="paragraph">
                        <wp:posOffset>111125</wp:posOffset>
                      </wp:positionV>
                      <wp:extent cx="1210962" cy="708454"/>
                      <wp:effectExtent l="0" t="0" r="27305" b="15875"/>
                      <wp:wrapNone/>
                      <wp:docPr id="25" name="Oval 25"/>
                      <wp:cNvGraphicFramePr/>
                      <a:graphic xmlns:a="http://schemas.openxmlformats.org/drawingml/2006/main">
                        <a:graphicData uri="http://schemas.microsoft.com/office/word/2010/wordprocessingShape">
                          <wps:wsp>
                            <wps:cNvSpPr/>
                            <wps:spPr>
                              <a:xfrm>
                                <a:off x="0" y="0"/>
                                <a:ext cx="1210962" cy="708454"/>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4A20622" id="Oval 25" o:spid="_x0000_s1026" style="position:absolute;margin-left:140.25pt;margin-top:8.75pt;width:95.35pt;height:55.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87936" behindDoc="0" locked="0" layoutInCell="1" allowOverlap="1" wp14:anchorId="501D76C3" wp14:editId="1561EBA9">
                      <wp:simplePos x="0" y="0"/>
                      <wp:positionH relativeFrom="column">
                        <wp:posOffset>3454039</wp:posOffset>
                      </wp:positionH>
                      <wp:positionV relativeFrom="paragraph">
                        <wp:posOffset>128201</wp:posOffset>
                      </wp:positionV>
                      <wp:extent cx="1210962" cy="708454"/>
                      <wp:effectExtent l="0" t="0" r="27305" b="15875"/>
                      <wp:wrapNone/>
                      <wp:docPr id="26" name="Oval 26"/>
                      <wp:cNvGraphicFramePr/>
                      <a:graphic xmlns:a="http://schemas.openxmlformats.org/drawingml/2006/main">
                        <a:graphicData uri="http://schemas.microsoft.com/office/word/2010/wordprocessingShape">
                          <wps:wsp>
                            <wps:cNvSpPr/>
                            <wps:spPr>
                              <a:xfrm>
                                <a:off x="0" y="0"/>
                                <a:ext cx="1210962" cy="708454"/>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12B6ED2" id="Oval 26" o:spid="_x0000_s1026" style="position:absolute;margin-left:271.95pt;margin-top:10.1pt;width:95.35pt;height:55.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" fillcolor="white [3201]" strokecolor="#70ad47 [3209]" strokeweight="1pt">
                      <v:stroke joinstyle="miter"/>
                    </v:oval>
                  </w:pict>
                </mc:Fallback>
              </mc:AlternateContent>
            </w:r>
            <w:r>
              <w:rPr>
                <w:noProof/>
              </w:rPr>
              <mc:AlternateContent>
                <mc:Choice Requires="wps">
                  <w:drawing>
                    <wp:anchor distT="0" distB="0" distL="114300" distR="114300" simplePos="0" relativeHeight="251684864" behindDoc="0" locked="0" layoutInCell="1" allowOverlap="1" wp14:anchorId="689A7D8C" wp14:editId="09CF44D2">
                      <wp:simplePos x="0" y="0"/>
                      <wp:positionH relativeFrom="column">
                        <wp:posOffset>61698</wp:posOffset>
                      </wp:positionH>
                      <wp:positionV relativeFrom="paragraph">
                        <wp:posOffset>108156</wp:posOffset>
                      </wp:positionV>
                      <wp:extent cx="1210962" cy="708454"/>
                      <wp:effectExtent l="0" t="0" r="27305" b="15875"/>
                      <wp:wrapNone/>
                      <wp:docPr id="27" name="Oval 27"/>
                      <wp:cNvGraphicFramePr/>
                      <a:graphic xmlns:a="http://schemas.openxmlformats.org/drawingml/2006/main">
                        <a:graphicData uri="http://schemas.microsoft.com/office/word/2010/wordprocessingShape">
                          <wps:wsp>
                            <wps:cNvSpPr/>
                            <wps:spPr>
                              <a:xfrm>
                                <a:off x="0" y="0"/>
                                <a:ext cx="1210962" cy="708454"/>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7DEBB2A0" id="Oval 27" o:spid="_x0000_s1026" style="position:absolute;margin-left:4.85pt;margin-top:8.5pt;width:95.35pt;height:55.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" fillcolor="white [3201]" strokecolor="#70ad47 [3209]" strokeweight="1pt">
                      <v:stroke joinstyle="miter"/>
                    </v:oval>
                  </w:pict>
                </mc:Fallback>
              </mc:AlternateContent>
            </w:r>
          </w:p>
          <w:p w:rsidR="00551B84" w:rsidRDefault="00551B84" w:rsidP="00D41D01"/>
          <w:p w:rsidR="00551B84" w:rsidRDefault="00551B84" w:rsidP="00D41D01">
            <w:r>
              <w:rPr>
                <w:noProof/>
              </w:rPr>
              <mc:AlternateContent>
                <mc:Choice Requires="wps">
                  <w:drawing>
                    <wp:anchor distT="0" distB="0" distL="114300" distR="114300" simplePos="0" relativeHeight="251691008" behindDoc="0" locked="0" layoutInCell="1" allowOverlap="1" wp14:anchorId="6F8FE169" wp14:editId="7DC77107">
                      <wp:simplePos x="0" y="0"/>
                      <wp:positionH relativeFrom="column">
                        <wp:posOffset>4780229</wp:posOffset>
                      </wp:positionH>
                      <wp:positionV relativeFrom="paragraph">
                        <wp:posOffset>114935</wp:posOffset>
                      </wp:positionV>
                      <wp:extent cx="337751" cy="45719"/>
                      <wp:effectExtent l="0" t="19050" r="43815" b="31115"/>
                      <wp:wrapNone/>
                      <wp:docPr id="9" name="Right Arrow 9"/>
                      <wp:cNvGraphicFramePr/>
                      <a:graphic xmlns:a="http://schemas.openxmlformats.org/drawingml/2006/main">
                        <a:graphicData uri="http://schemas.microsoft.com/office/word/2010/wordprocessingShape">
                          <wps:wsp>
                            <wps:cNvSpPr/>
                            <wps:spPr>
                              <a:xfrm>
                                <a:off x="0" y="0"/>
                                <a:ext cx="337751"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03EDACD6"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9" o:spid="_x0000_s1026" type="#_x0000_t13" style="position:absolute;margin-left:376.4pt;margin-top:9.05pt;width:26.6pt;height:3.6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" adj="20138" fillcolor="#5b9bd5 [3204]" strokecolor="#1f4d78 [1604]" strokeweight="1pt"/>
                  </w:pict>
                </mc:Fallback>
              </mc:AlternateContent>
            </w:r>
            <w:r>
              <w:rPr>
                <w:noProof/>
              </w:rPr>
              <mc:AlternateContent>
                <mc:Choice Requires="wps">
                  <w:drawing>
                    <wp:anchor distT="0" distB="0" distL="114300" distR="114300" simplePos="0" relativeHeight="251689984" behindDoc="0" locked="0" layoutInCell="1" allowOverlap="1" wp14:anchorId="67480B5B" wp14:editId="51E89EF7">
                      <wp:simplePos x="0" y="0"/>
                      <wp:positionH relativeFrom="margin">
                        <wp:posOffset>3033395</wp:posOffset>
                      </wp:positionH>
                      <wp:positionV relativeFrom="paragraph">
                        <wp:posOffset>99626</wp:posOffset>
                      </wp:positionV>
                      <wp:extent cx="337185" cy="45719"/>
                      <wp:effectExtent l="0" t="19050" r="43815" b="31115"/>
                      <wp:wrapNone/>
                      <wp:docPr id="28" name="Right Arrow 28"/>
                      <wp:cNvGraphicFramePr/>
                      <a:graphic xmlns:a="http://schemas.openxmlformats.org/drawingml/2006/main">
                        <a:graphicData uri="http://schemas.microsoft.com/office/word/2010/wordprocessingShape">
                          <wps:wsp>
                            <wps:cNvSpPr/>
                            <wps:spPr>
                              <a:xfrm flipV="1">
                                <a:off x="0" y="0"/>
                                <a:ext cx="337185"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944E668" id="Right Arrow 28" o:spid="_x0000_s1026" type="#_x0000_t13" style="position:absolute;margin-left:238.85pt;margin-top:7.85pt;width:26.55pt;height:3.6pt;flip:y;z-index:251689984;visibility:visible;mso-wrap-style:square;mso-wrap-distance-left:9pt;mso-wrap-distance-top:0;mso-wrap-distance-right:9pt;mso-wrap-distance-bottom:0;mso-position-horizontal:absolute;mso-position-horizontal-relative:margin;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" adj="20136" fillcolor="#5b9bd5 [3204]" strokecolor="#1f4d78 [1604]" strokeweight="1pt">
                      <w10:wrap anchorx="margin"/>
                    </v:shape>
                  </w:pict>
                </mc:Fallback>
              </mc:AlternateContent>
            </w:r>
            <w:r>
              <w:rPr>
                <w:noProof/>
              </w:rPr>
              <mc:AlternateContent>
                <mc:Choice Requires="wps">
                  <w:drawing>
                    <wp:anchor distT="0" distB="0" distL="114300" distR="114300" simplePos="0" relativeHeight="251688960" behindDoc="0" locked="0" layoutInCell="1" allowOverlap="1" wp14:anchorId="64273BB3" wp14:editId="502A374A">
                      <wp:simplePos x="0" y="0"/>
                      <wp:positionH relativeFrom="column">
                        <wp:posOffset>1330325</wp:posOffset>
                      </wp:positionH>
                      <wp:positionV relativeFrom="paragraph">
                        <wp:posOffset>63723</wp:posOffset>
                      </wp:positionV>
                      <wp:extent cx="337751" cy="45719"/>
                      <wp:effectExtent l="0" t="19050" r="43815" b="31115"/>
                      <wp:wrapNone/>
                      <wp:docPr id="30" name="Right Arrow 30"/>
                      <wp:cNvGraphicFramePr/>
                      <a:graphic xmlns:a="http://schemas.openxmlformats.org/drawingml/2006/main">
                        <a:graphicData uri="http://schemas.microsoft.com/office/word/2010/wordprocessingShape">
                          <wps:wsp>
                            <wps:cNvSpPr/>
                            <wps:spPr>
                              <a:xfrm>
                                <a:off x="0" y="0"/>
                                <a:ext cx="337751" cy="45719"/>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4B32F56D" id="Right Arrow 30" o:spid="_x0000_s1026" type="#_x0000_t13" style="position:absolute;margin-left:104.75pt;margin-top:5pt;width:26.6pt;height:3.6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" adj="20138" fillcolor="#5b9bd5 [3204]" strokecolor="#1f4d78 [1604]" strokeweight="1pt"/>
                  </w:pict>
                </mc:Fallback>
              </mc:AlternateContent>
            </w:r>
          </w:p>
          <w:p w:rsidR="00551B84" w:rsidRDefault="00551B84" w:rsidP="00D41D01"/>
          <w:p w:rsidR="00551B84" w:rsidRDefault="00551B84" w:rsidP="00D41D01"/>
          <w:p w:rsidR="00551B84" w:rsidRDefault="00551B84" w:rsidP="00D41D01"/>
        </w:tc>
      </w:tr>
      <w:tr w:rsidR="00551B84" w:rsidTr="00D41D01">
        <w:tc>
          <w:tcPr>
            <w:tcW w:w="10358" w:type="dxa"/>
            <w:tcBorders>
              <w:left w:val="nil"/>
              <w:right w:val="nil"/>
            </w:tcBorders>
          </w:tcPr>
          <w:p w:rsidR="00551B84" w:rsidRPr="006C4DD6" w:rsidRDefault="00551B84" w:rsidP="00D41D01">
            <w:pPr>
              <w:rPr>
                <w:b/>
                <w:sz w:val="10"/>
              </w:rPr>
            </w:pPr>
          </w:p>
        </w:tc>
      </w:tr>
      <w:tr w:rsidR="00551B84" w:rsidTr="00D41D01">
        <w:tc>
          <w:tcPr>
            <w:tcW w:w="10358" w:type="dxa"/>
          </w:tcPr>
          <w:p w:rsidR="00551B84" w:rsidRDefault="00551B84" w:rsidP="00D41D01">
            <w:pPr>
              <w:rPr>
                <w:b/>
              </w:rPr>
            </w:pPr>
            <w:r>
              <w:rPr>
                <w:b/>
              </w:rPr>
              <w:t>Which one is Sample and Population?</w:t>
            </w:r>
          </w:p>
          <w:p w:rsidR="00551B84" w:rsidRDefault="00551B84" w:rsidP="00551B84">
            <w:pPr>
              <w:pStyle w:val="ListParagraph"/>
              <w:numPr>
                <w:ilvl w:val="0"/>
                <w:numId w:val="27"/>
              </w:numPr>
            </w:pPr>
            <w:r>
              <w:t>Sample: ______________________________________________________________________________</w:t>
            </w:r>
          </w:p>
          <w:p w:rsidR="00551B84" w:rsidRDefault="00551B84" w:rsidP="00D41D01">
            <w:pPr>
              <w:pStyle w:val="ListParagraph"/>
            </w:pPr>
            <w:r>
              <w:t>Population: ____________________________________________________________________________</w:t>
            </w:r>
          </w:p>
          <w:p w:rsidR="00551B84" w:rsidRDefault="00551B84" w:rsidP="00551B84">
            <w:pPr>
              <w:pStyle w:val="ListParagraph"/>
              <w:numPr>
                <w:ilvl w:val="0"/>
                <w:numId w:val="27"/>
              </w:numPr>
            </w:pPr>
            <w:r>
              <w:t>Sample: ______________________________________________________________________________</w:t>
            </w:r>
          </w:p>
          <w:p w:rsidR="00551B84" w:rsidRDefault="00551B84" w:rsidP="00D41D01">
            <w:pPr>
              <w:pStyle w:val="ListParagraph"/>
            </w:pPr>
            <w:r>
              <w:t>Population: ____________________________________________________________________________</w:t>
            </w:r>
          </w:p>
          <w:p w:rsidR="00551B84" w:rsidRDefault="00551B84" w:rsidP="00551B84">
            <w:pPr>
              <w:pStyle w:val="ListParagraph"/>
              <w:numPr>
                <w:ilvl w:val="0"/>
                <w:numId w:val="27"/>
              </w:numPr>
            </w:pPr>
            <w:r>
              <w:t>Sample: ______________________________________________________________________________</w:t>
            </w:r>
          </w:p>
          <w:p w:rsidR="00551B84" w:rsidRDefault="00551B84" w:rsidP="00D41D01">
            <w:pPr>
              <w:pStyle w:val="ListParagraph"/>
            </w:pPr>
            <w:r>
              <w:t>Population: ____________________________________________________________________________</w:t>
            </w:r>
          </w:p>
          <w:p w:rsidR="00551B84" w:rsidRDefault="00551B84" w:rsidP="00551B84">
            <w:pPr>
              <w:pStyle w:val="ListParagraph"/>
              <w:numPr>
                <w:ilvl w:val="0"/>
                <w:numId w:val="27"/>
              </w:numPr>
            </w:pPr>
            <w:r>
              <w:t>Sample: ______________________________________________________________________________</w:t>
            </w:r>
          </w:p>
          <w:p w:rsidR="00551B84" w:rsidRDefault="00551B84" w:rsidP="00D41D01">
            <w:pPr>
              <w:pStyle w:val="ListParagraph"/>
            </w:pPr>
            <w:r>
              <w:t>Population: ____________________________________________________________________________</w:t>
            </w:r>
          </w:p>
          <w:p w:rsidR="00551B84" w:rsidRDefault="00551B84" w:rsidP="00D41D01">
            <w:pPr>
              <w:pStyle w:val="ListParagraph"/>
            </w:pPr>
          </w:p>
          <w:p w:rsidR="00551B84" w:rsidRPr="00C61CB3" w:rsidRDefault="00551B84" w:rsidP="00D41D01">
            <w:pPr>
              <w:pStyle w:val="ListParagraph"/>
            </w:pPr>
          </w:p>
        </w:tc>
      </w:tr>
      <w:tr w:rsidR="00551B84" w:rsidTr="00D41D01">
        <w:tc>
          <w:tcPr>
            <w:tcW w:w="10358" w:type="dxa"/>
          </w:tcPr>
          <w:p w:rsidR="00551B84" w:rsidRDefault="00551B84" w:rsidP="00D41D01">
            <w:pPr>
              <w:rPr>
                <w:b/>
              </w:rPr>
            </w:pPr>
            <w:r>
              <w:rPr>
                <w:b/>
              </w:rPr>
              <w:lastRenderedPageBreak/>
              <w:t>Unbiased sample:</w:t>
            </w:r>
          </w:p>
          <w:p w:rsidR="00551B84" w:rsidRDefault="00551B84" w:rsidP="00D41D01">
            <w:pPr>
              <w:rPr>
                <w:b/>
              </w:rPr>
            </w:pPr>
          </w:p>
          <w:p w:rsidR="00551B84" w:rsidRDefault="00551B84" w:rsidP="00D41D01">
            <w:pPr>
              <w:rPr>
                <w:b/>
              </w:rPr>
            </w:pPr>
          </w:p>
          <w:p w:rsidR="00551B84" w:rsidRDefault="00551B84" w:rsidP="00D41D01">
            <w:pPr>
              <w:rPr>
                <w:b/>
              </w:rPr>
            </w:pPr>
          </w:p>
          <w:p w:rsidR="00551B84" w:rsidRDefault="00551B84" w:rsidP="00D41D01">
            <w:pPr>
              <w:rPr>
                <w:b/>
              </w:rPr>
            </w:pPr>
          </w:p>
          <w:p w:rsidR="00551B84" w:rsidRDefault="00551B84" w:rsidP="00D41D01">
            <w:pPr>
              <w:rPr>
                <w:b/>
              </w:rPr>
            </w:pPr>
            <w:r>
              <w:rPr>
                <w:b/>
              </w:rPr>
              <w:t xml:space="preserve">Biased Sample: </w:t>
            </w:r>
          </w:p>
          <w:p w:rsidR="00551B84" w:rsidRDefault="00551B84" w:rsidP="00D41D01">
            <w:pPr>
              <w:rPr>
                <w:b/>
              </w:rPr>
            </w:pPr>
          </w:p>
          <w:p w:rsidR="00551B84" w:rsidRDefault="00551B84" w:rsidP="00D41D01">
            <w:pPr>
              <w:rPr>
                <w:b/>
              </w:rPr>
            </w:pPr>
          </w:p>
          <w:p w:rsidR="00551B84" w:rsidRDefault="00551B84" w:rsidP="00D41D01">
            <w:pPr>
              <w:rPr>
                <w:b/>
              </w:rPr>
            </w:pPr>
          </w:p>
          <w:p w:rsidR="00551B84" w:rsidRDefault="00551B84" w:rsidP="00D41D01">
            <w:pPr>
              <w:rPr>
                <w:b/>
              </w:rPr>
            </w:pPr>
          </w:p>
        </w:tc>
      </w:tr>
      <w:tr w:rsidR="00551B84" w:rsidTr="00551B84">
        <w:tc>
          <w:tcPr>
            <w:tcW w:w="10214" w:type="dxa"/>
          </w:tcPr>
          <w:p w:rsidR="00551B84" w:rsidRPr="00C61CB3" w:rsidRDefault="00551B84" w:rsidP="00D41D01">
            <w:pPr>
              <w:rPr>
                <w:b/>
                <w:u w:val="single"/>
              </w:rPr>
            </w:pPr>
            <w:r w:rsidRPr="00C61CB3">
              <w:rPr>
                <w:b/>
                <w:u w:val="single"/>
              </w:rPr>
              <w:t xml:space="preserve">Example 1: </w:t>
            </w:r>
            <w:r w:rsidRPr="00C61CB3">
              <w:t>A 7</w:t>
            </w:r>
            <w:r w:rsidRPr="00C61CB3">
              <w:rPr>
                <w:vertAlign w:val="superscript"/>
              </w:rPr>
              <w:t>th</w:t>
            </w:r>
            <w:r w:rsidRPr="00C61CB3">
              <w:t xml:space="preserve"> grade advisory was surveyed to determine how many texts students at Marston Middle School send each day.</w:t>
            </w:r>
          </w:p>
          <w:p w:rsidR="00551B84" w:rsidRPr="00C61CB3" w:rsidRDefault="00551B84" w:rsidP="00D41D01">
            <w:pPr>
              <w:rPr>
                <w:b/>
                <w:u w:val="single"/>
              </w:rPr>
            </w:pPr>
          </w:p>
          <w:p w:rsidR="00551B84" w:rsidRDefault="00551B84" w:rsidP="00551B84">
            <w:pPr>
              <w:pStyle w:val="ListParagraph"/>
              <w:numPr>
                <w:ilvl w:val="0"/>
                <w:numId w:val="28"/>
              </w:numPr>
            </w:pPr>
            <w:r>
              <w:t>What is the population?</w:t>
            </w:r>
          </w:p>
          <w:p w:rsidR="00551B84" w:rsidRDefault="00551B84" w:rsidP="00D41D01"/>
          <w:p w:rsidR="00551B84" w:rsidRDefault="00551B84" w:rsidP="00D41D01"/>
          <w:p w:rsidR="00551B84" w:rsidRDefault="00551B84" w:rsidP="00551B84">
            <w:pPr>
              <w:pStyle w:val="ListParagraph"/>
              <w:numPr>
                <w:ilvl w:val="0"/>
                <w:numId w:val="28"/>
              </w:numPr>
            </w:pPr>
            <w:r>
              <w:t>What is the sample?</w:t>
            </w:r>
          </w:p>
          <w:p w:rsidR="00551B84" w:rsidRDefault="00551B84" w:rsidP="00D41D01"/>
          <w:p w:rsidR="00551B84" w:rsidRDefault="00551B84" w:rsidP="00D41D01"/>
          <w:p w:rsidR="00551B84" w:rsidRDefault="00551B84" w:rsidP="00551B84">
            <w:pPr>
              <w:pStyle w:val="ListParagraph"/>
              <w:numPr>
                <w:ilvl w:val="0"/>
                <w:numId w:val="28"/>
              </w:numPr>
            </w:pPr>
            <w:r>
              <w:t>Biased or unbiased?</w:t>
            </w:r>
          </w:p>
          <w:p w:rsidR="00551B84" w:rsidRDefault="00551B84" w:rsidP="00D41D01">
            <w:pPr>
              <w:pStyle w:val="ListParagraph"/>
            </w:pPr>
          </w:p>
          <w:p w:rsidR="00551B84" w:rsidRDefault="00551B84" w:rsidP="00D41D01"/>
          <w:p w:rsidR="00551B84" w:rsidRDefault="00551B84" w:rsidP="00D41D01"/>
        </w:tc>
      </w:tr>
      <w:tr w:rsidR="00551B84" w:rsidTr="00551B84">
        <w:tc>
          <w:tcPr>
            <w:tcW w:w="10214" w:type="dxa"/>
          </w:tcPr>
          <w:p w:rsidR="00551B84" w:rsidRPr="00C61CB3" w:rsidRDefault="00551B84" w:rsidP="00D41D01">
            <w:pPr>
              <w:rPr>
                <w:b/>
                <w:u w:val="single"/>
              </w:rPr>
            </w:pPr>
            <w:r>
              <w:rPr>
                <w:b/>
                <w:u w:val="single"/>
              </w:rPr>
              <w:t>Example 2</w:t>
            </w:r>
            <w:r w:rsidRPr="00C61CB3">
              <w:rPr>
                <w:b/>
                <w:u w:val="single"/>
              </w:rPr>
              <w:t xml:space="preserve">: </w:t>
            </w:r>
            <w:r w:rsidRPr="00C61CB3">
              <w:t>To track migration patterns of a particular species of bird, scientists randomly tag, release, and track 50 birds of that species.</w:t>
            </w:r>
          </w:p>
          <w:p w:rsidR="00551B84" w:rsidRPr="00C61CB3" w:rsidRDefault="00551B84" w:rsidP="00D41D01">
            <w:pPr>
              <w:rPr>
                <w:b/>
                <w:u w:val="single"/>
              </w:rPr>
            </w:pPr>
          </w:p>
          <w:p w:rsidR="00551B84" w:rsidRDefault="00551B84" w:rsidP="00551B84">
            <w:pPr>
              <w:pStyle w:val="ListParagraph"/>
              <w:numPr>
                <w:ilvl w:val="0"/>
                <w:numId w:val="28"/>
              </w:numPr>
            </w:pPr>
            <w:r>
              <w:t>What is the population?</w:t>
            </w:r>
          </w:p>
          <w:p w:rsidR="00551B84" w:rsidRDefault="00551B84" w:rsidP="00D41D01"/>
          <w:p w:rsidR="00551B84" w:rsidRDefault="00551B84" w:rsidP="00D41D01"/>
          <w:p w:rsidR="00551B84" w:rsidRDefault="00551B84" w:rsidP="00551B84">
            <w:pPr>
              <w:pStyle w:val="ListParagraph"/>
              <w:numPr>
                <w:ilvl w:val="0"/>
                <w:numId w:val="28"/>
              </w:numPr>
            </w:pPr>
            <w:r>
              <w:t>What is the sample?</w:t>
            </w:r>
          </w:p>
          <w:p w:rsidR="00551B84" w:rsidRDefault="00551B84" w:rsidP="00D41D01"/>
          <w:p w:rsidR="00551B84" w:rsidRDefault="00551B84" w:rsidP="00D41D01"/>
          <w:p w:rsidR="00551B84" w:rsidRDefault="00551B84" w:rsidP="00551B84">
            <w:pPr>
              <w:pStyle w:val="ListParagraph"/>
              <w:numPr>
                <w:ilvl w:val="0"/>
                <w:numId w:val="28"/>
              </w:numPr>
            </w:pPr>
            <w:r>
              <w:t>Biased or unbiased?</w:t>
            </w:r>
          </w:p>
          <w:p w:rsidR="00551B84" w:rsidRDefault="00551B84" w:rsidP="00D41D01"/>
          <w:p w:rsidR="00551B84" w:rsidRDefault="00551B84" w:rsidP="00D41D01"/>
          <w:p w:rsidR="00551B84" w:rsidRDefault="00551B84" w:rsidP="00D41D01"/>
        </w:tc>
      </w:tr>
      <w:tr w:rsidR="00551B84" w:rsidTr="00551B84">
        <w:tc>
          <w:tcPr>
            <w:tcW w:w="10214" w:type="dxa"/>
          </w:tcPr>
          <w:p w:rsidR="00551B84" w:rsidRPr="00C61CB3" w:rsidRDefault="00551B84" w:rsidP="00D41D01">
            <w:pPr>
              <w:rPr>
                <w:u w:val="single"/>
              </w:rPr>
            </w:pPr>
            <w:r>
              <w:rPr>
                <w:b/>
                <w:u w:val="single"/>
              </w:rPr>
              <w:t>Example 3</w:t>
            </w:r>
            <w:r w:rsidRPr="00C61CB3">
              <w:rPr>
                <w:b/>
                <w:u w:val="single"/>
              </w:rPr>
              <w:t xml:space="preserve">: </w:t>
            </w:r>
            <w:r w:rsidRPr="00C61CB3">
              <w:rPr>
                <w:bCs/>
              </w:rPr>
              <w:t>If you were taking a sur</w:t>
            </w:r>
            <w:r>
              <w:rPr>
                <w:bCs/>
              </w:rPr>
              <w:t xml:space="preserve">vey </w:t>
            </w:r>
            <w:r w:rsidRPr="00C61CB3">
              <w:rPr>
                <w:bCs/>
              </w:rPr>
              <w:t>of the different colors of leaves seen in September, which of the following would be an unbiased sample?</w:t>
            </w:r>
            <w:r>
              <w:rPr>
                <w:bCs/>
              </w:rPr>
              <w:t xml:space="preserve"> Choose the correct answer and explain why?</w:t>
            </w:r>
          </w:p>
          <w:p w:rsidR="00551B84" w:rsidRDefault="00551B84" w:rsidP="00D41D01">
            <w:pPr>
              <w:pStyle w:val="ListParagraph"/>
            </w:pPr>
          </w:p>
          <w:p w:rsidR="00551B84" w:rsidRDefault="00551B84" w:rsidP="00D41D01">
            <w:pPr>
              <w:pStyle w:val="ListParagraph"/>
            </w:pPr>
          </w:p>
          <w:p w:rsidR="00551B84" w:rsidRDefault="00551B84" w:rsidP="00551B84"/>
          <w:p w:rsidR="00551B84" w:rsidRDefault="00551B84" w:rsidP="00D41D01">
            <w:pPr>
              <w:pStyle w:val="ListParagraph"/>
            </w:pPr>
          </w:p>
          <w:p w:rsidR="00551B84" w:rsidRDefault="00551B84" w:rsidP="00D41D01">
            <w:pPr>
              <w:pStyle w:val="ListParagraph"/>
            </w:pPr>
          </w:p>
          <w:p w:rsidR="00551B84" w:rsidRDefault="00551B84" w:rsidP="00D41D01">
            <w:pPr>
              <w:pStyle w:val="ListParagraph"/>
            </w:pPr>
          </w:p>
        </w:tc>
      </w:tr>
      <w:tr w:rsidR="00551B84" w:rsidTr="00551B84">
        <w:tc>
          <w:tcPr>
            <w:tcW w:w="10214" w:type="dxa"/>
          </w:tcPr>
          <w:p w:rsidR="00F562E5" w:rsidRPr="00F562E5" w:rsidRDefault="00551B84" w:rsidP="00D41D01">
            <w:r>
              <w:rPr>
                <w:b/>
                <w:u w:val="single"/>
              </w:rPr>
              <w:t>Example 4</w:t>
            </w:r>
            <w:r w:rsidRPr="00C61CB3">
              <w:rPr>
                <w:b/>
                <w:u w:val="single"/>
              </w:rPr>
              <w:t xml:space="preserve">: </w:t>
            </w:r>
            <w:r w:rsidR="00F562E5" w:rsidRPr="00F562E5">
              <w:t>You want to estimate the number of 7</w:t>
            </w:r>
            <w:r w:rsidR="00F562E5" w:rsidRPr="00F562E5">
              <w:rPr>
                <w:vertAlign w:val="superscript"/>
              </w:rPr>
              <w:t>th</w:t>
            </w:r>
            <w:r w:rsidR="00F562E5" w:rsidRPr="00F562E5">
              <w:t xml:space="preserve"> grade students that walk home right after school in the spring time.  Which sample is</w:t>
            </w:r>
            <w:r w:rsidR="00F562E5">
              <w:t xml:space="preserve"> unbiased and explain why?</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bl>
    <w:p w:rsidR="00551B84" w:rsidRDefault="00551B84" w:rsidP="00551B84"/>
    <w:p w:rsidR="00551B84" w:rsidRDefault="00551B84" w:rsidP="00551B84">
      <w:r>
        <w:rPr>
          <w:noProof/>
        </w:rPr>
        <w:lastRenderedPageBreak/>
        <w:drawing>
          <wp:inline distT="0" distB="0" distL="0" distR="0" wp14:anchorId="7E97F5FC" wp14:editId="26C4B82A">
            <wp:extent cx="6583680" cy="5043170"/>
            <wp:effectExtent l="0" t="0" r="7620" b="5080"/>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6583680" cy="5043170"/>
                    </a:xfrm>
                    <a:prstGeom prst="rect">
                      <a:avLst/>
                    </a:prstGeom>
                  </pic:spPr>
                </pic:pic>
              </a:graphicData>
            </a:graphic>
          </wp:inline>
        </w:drawing>
      </w:r>
    </w:p>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Pr>
        <w:pStyle w:val="aaaNameDate"/>
      </w:pPr>
      <w:r>
        <w:rPr>
          <w:noProof/>
        </w:rPr>
        <w:lastRenderedPageBreak/>
        <mc:AlternateContent>
          <mc:Choice Requires="wps">
            <w:drawing>
              <wp:anchor distT="0" distB="0" distL="114300" distR="114300" simplePos="0" relativeHeight="251694080"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1029"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1D01" w:rsidRDefault="00D41D01" w:rsidP="00551B84">
                            <w:pPr>
                              <w:pStyle w:val="aaaTitle"/>
                              <w:jc w:val="center"/>
                            </w:pPr>
                            <w:r>
                              <w:t>15.6A Homework</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9" o:spid="_x0000_s1042" type="#_x0000_t202" style="position:absolute;margin-left:1in;margin-top:33pt;width:405pt;height:21pt;z-index:-2516224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" filled="f" stroked="f">
                <v:textbox inset="0,0,0,0">
                  <w:txbxContent>
                    <w:p w:rsidR="00D41D01" w:rsidRDefault="00D41D01" w:rsidP="00551B84">
                      <w:pPr>
                        <w:pStyle w:val="aaaTitle"/>
                        <w:jc w:val="center"/>
                      </w:pPr>
                      <w:r>
                        <w:t>15.6A Homework</w:t>
                      </w:r>
                    </w:p>
                  </w:txbxContent>
                </v:textbox>
                <w10:wrap type="tight" anchorx="margin" anchory="margin"/>
              </v:shape>
            </w:pict>
          </mc:Fallback>
        </mc:AlternateContent>
      </w:r>
      <w:r>
        <w:rPr>
          <w:noProof/>
        </w:rPr>
        <mc:AlternateContent>
          <mc:Choice Requires="wps">
            <w:drawing>
              <wp:anchor distT="0" distB="76200" distL="114300" distR="114300" simplePos="0" relativeHeight="251693056"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1028" name="Rounded Rectangle 10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D41D01" w:rsidRPr="00905465" w:rsidRDefault="00D41D01" w:rsidP="00551B84">
                            <w:pPr>
                              <w:pStyle w:val="aaaTitleNumber"/>
                            </w:pPr>
                          </w:p>
                        </w:txbxContent>
                      </wps:txbx>
                      <wps:bodyPr rot="0" vert="horz" wrap="square" lIns="0" tIns="7620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028" o:spid="_x0000_s1043" style="position:absolute;margin-left:0;margin-top:24pt;width:66pt;height:39pt;z-index:-25162342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" fillcolor="black" stroked="f">
                <v:textbox inset="0,6pt,0,0">
                  <w:txbxContent>
                    <w:p w:rsidR="00D41D01" w:rsidRPr="00905465" w:rsidRDefault="00D41D01" w:rsidP="00551B84">
                      <w:pPr>
                        <w:pStyle w:val="aaaTitleNumber"/>
                      </w:pPr>
                    </w:p>
                  </w:txbxContent>
                </v:textbox>
                <w10:wrap type="topAndBottom" anchorx="margin" anchory="margin"/>
              </v:roundrect>
            </w:pict>
          </mc:Fallback>
        </mc:AlternateContent>
      </w:r>
      <w:r>
        <w:t>Name</w:t>
      </w:r>
      <w:r>
        <w:tab/>
      </w:r>
      <w:r>
        <w:tab/>
        <w:t>Date</w:t>
      </w:r>
      <w:r>
        <w:tab/>
      </w:r>
    </w:p>
    <w:p w:rsidR="00551B84" w:rsidRDefault="00551B84" w:rsidP="00551B84">
      <w:pPr>
        <w:pStyle w:val="epDirectionLine"/>
      </w:pPr>
      <w:r>
        <w:t>Identify the population and the sample.</w:t>
      </w:r>
    </w:p>
    <w:p w:rsidR="00551B84" w:rsidRDefault="00551B84" w:rsidP="00551B84">
      <w:pPr>
        <w:pStyle w:val="epNumList2"/>
        <w:rPr>
          <w:rStyle w:val="epListNumber"/>
          <w:b w:val="0"/>
        </w:rPr>
      </w:pPr>
      <w:r w:rsidRPr="00A8422E">
        <w:tab/>
      </w:r>
      <w:r w:rsidRPr="00A8422E">
        <w:rPr>
          <w:rStyle w:val="epListNumber"/>
        </w:rPr>
        <w:t>1.</w:t>
      </w:r>
      <w:r w:rsidRPr="00A8422E">
        <w:rPr>
          <w:rStyle w:val="epListNumber"/>
        </w:rPr>
        <w:tab/>
      </w:r>
      <w:r>
        <w:rPr>
          <w:rStyle w:val="epListNumber"/>
        </w:rPr>
        <w:t>All students in a school</w:t>
      </w:r>
      <w:r>
        <w:rPr>
          <w:rStyle w:val="epListNumber"/>
        </w:rPr>
        <w:tab/>
      </w:r>
      <w:r w:rsidRPr="00A8422E">
        <w:rPr>
          <w:rStyle w:val="epListNumber"/>
        </w:rPr>
        <w:t>2.</w:t>
      </w:r>
      <w:r>
        <w:rPr>
          <w:rStyle w:val="epListNumber"/>
        </w:rPr>
        <w:tab/>
        <w:t>75 strawberries in the field</w:t>
      </w:r>
    </w:p>
    <w:p w:rsidR="00551B84" w:rsidRDefault="00551B84" w:rsidP="00551B84">
      <w:pPr>
        <w:pStyle w:val="epNumList2"/>
        <w:spacing w:after="240"/>
        <w:rPr>
          <w:rStyle w:val="epListNumber"/>
        </w:rPr>
      </w:pPr>
      <w:r>
        <w:rPr>
          <w:rStyle w:val="epListNumber"/>
        </w:rPr>
        <w:tab/>
      </w:r>
      <w:r>
        <w:rPr>
          <w:rStyle w:val="epListNumber"/>
        </w:rPr>
        <w:tab/>
        <w:t>30 students in the school</w:t>
      </w:r>
      <w:r>
        <w:rPr>
          <w:rStyle w:val="epListNumber"/>
        </w:rPr>
        <w:tab/>
      </w:r>
      <w:r>
        <w:rPr>
          <w:rStyle w:val="epListNumber"/>
        </w:rPr>
        <w:tab/>
        <w:t>All the strawberries in the field</w:t>
      </w:r>
    </w:p>
    <w:p w:rsidR="00551B84" w:rsidRDefault="00551B84" w:rsidP="00551B84">
      <w:pPr>
        <w:pStyle w:val="epNumList2"/>
        <w:spacing w:after="240"/>
        <w:rPr>
          <w:rStyle w:val="epListNumber"/>
          <w:b w:val="0"/>
        </w:rPr>
      </w:pPr>
    </w:p>
    <w:p w:rsidR="00551B84" w:rsidRPr="00A8422E" w:rsidRDefault="00551B84" w:rsidP="00551B84">
      <w:pPr>
        <w:pStyle w:val="epNumList2"/>
        <w:spacing w:after="240"/>
        <w:rPr>
          <w:rStyle w:val="epListNumber"/>
          <w:b w:val="0"/>
        </w:rPr>
      </w:pPr>
    </w:p>
    <w:p w:rsidR="00551B84" w:rsidRDefault="00551B84" w:rsidP="00551B84">
      <w:pPr>
        <w:pStyle w:val="epNumList1"/>
      </w:pPr>
      <w:r>
        <w:tab/>
      </w:r>
      <w:r>
        <w:rPr>
          <w:rStyle w:val="epListNumber"/>
        </w:rPr>
        <w:t>3</w:t>
      </w:r>
      <w:r w:rsidRPr="005E41FC">
        <w:rPr>
          <w:rStyle w:val="epListNumber"/>
        </w:rPr>
        <w:t>.</w:t>
      </w:r>
      <w:r>
        <w:tab/>
        <w:t xml:space="preserve">You want to know the number of students in your school who read some of the newspaper at least once a week. You survey 30 random students that you meet in the hallway between classes. </w:t>
      </w:r>
    </w:p>
    <w:p w:rsidR="00551B84" w:rsidRDefault="00551B84" w:rsidP="00551B84">
      <w:pPr>
        <w:pStyle w:val="epLetSubList1"/>
      </w:pPr>
      <w:r>
        <w:tab/>
      </w:r>
      <w:r w:rsidRPr="005E41FC">
        <w:rPr>
          <w:rStyle w:val="epListNumber"/>
        </w:rPr>
        <w:t>a.</w:t>
      </w:r>
      <w:r w:rsidRPr="005E41FC">
        <w:rPr>
          <w:rStyle w:val="epListNumber"/>
        </w:rPr>
        <w:tab/>
      </w:r>
      <w:r>
        <w:t>What is the population of your survey?</w:t>
      </w:r>
    </w:p>
    <w:p w:rsidR="00551B84" w:rsidRDefault="00551B84" w:rsidP="00551B84">
      <w:pPr>
        <w:pStyle w:val="epLetSubList1"/>
      </w:pPr>
    </w:p>
    <w:p w:rsidR="00551B84" w:rsidRDefault="00551B84" w:rsidP="00551B84">
      <w:pPr>
        <w:pStyle w:val="epLetSubList1"/>
      </w:pPr>
      <w:r>
        <w:tab/>
      </w:r>
      <w:r w:rsidRPr="005E41FC">
        <w:rPr>
          <w:rStyle w:val="epListNumber"/>
        </w:rPr>
        <w:t>b.</w:t>
      </w:r>
      <w:r>
        <w:tab/>
        <w:t>What is the sample of your survey?</w:t>
      </w:r>
    </w:p>
    <w:p w:rsidR="00551B84" w:rsidRDefault="00551B84" w:rsidP="00551B84">
      <w:pPr>
        <w:pStyle w:val="epLetSubList1"/>
      </w:pPr>
    </w:p>
    <w:p w:rsidR="00551B84" w:rsidRDefault="00551B84" w:rsidP="00551B84">
      <w:pPr>
        <w:pStyle w:val="epLetSubList1"/>
      </w:pPr>
      <w:r>
        <w:tab/>
      </w:r>
      <w:r w:rsidRPr="005E41FC">
        <w:rPr>
          <w:rStyle w:val="epListNumber"/>
        </w:rPr>
        <w:t>c.</w:t>
      </w:r>
      <w:r>
        <w:tab/>
        <w:t>Is the sample biased or unbiased? Explain.</w:t>
      </w:r>
    </w:p>
    <w:p w:rsidR="00551B84" w:rsidRDefault="00551B84" w:rsidP="00551B84">
      <w:pPr>
        <w:pStyle w:val="epLetSubList1"/>
      </w:pPr>
    </w:p>
    <w:p w:rsidR="00551B84" w:rsidRDefault="00551B84" w:rsidP="00551B84">
      <w:pPr>
        <w:pStyle w:val="epDirectionLine"/>
      </w:pPr>
      <w:r>
        <w:rPr>
          <w:noProof/>
        </w:rPr>
        <mc:AlternateContent>
          <mc:Choice Requires="wps">
            <w:drawing>
              <wp:anchor distT="0" distB="0" distL="114300" distR="114300" simplePos="0" relativeHeight="251695104" behindDoc="0" locked="0" layoutInCell="1" allowOverlap="1">
                <wp:simplePos x="0" y="0"/>
                <wp:positionH relativeFrom="column">
                  <wp:posOffset>331470</wp:posOffset>
                </wp:positionH>
                <wp:positionV relativeFrom="paragraph">
                  <wp:posOffset>248920</wp:posOffset>
                </wp:positionV>
                <wp:extent cx="4933950" cy="952500"/>
                <wp:effectExtent l="0" t="0" r="1905" b="1905"/>
                <wp:wrapNone/>
                <wp:docPr id="1027" name="Text Box 10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339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1285"/>
                              <w:gridCol w:w="6187"/>
                            </w:tblGrid>
                            <w:tr w:rsidR="00D41D01">
                              <w:tc>
                                <w:tcPr>
                                  <w:tcW w:w="7548" w:type="dxa"/>
                                  <w:gridSpan w:val="2"/>
                                  <w:vAlign w:val="center"/>
                                </w:tcPr>
                                <w:p w:rsidR="00D41D01" w:rsidRDefault="00D41D01" w:rsidP="00D41D01">
                                  <w:pPr>
                                    <w:pStyle w:val="epTableHead"/>
                                    <w:jc w:val="left"/>
                                  </w:pPr>
                                  <w:r>
                                    <w:t>Predict the number of residents in St. Lucie County who own a home.</w:t>
                                  </w:r>
                                </w:p>
                              </w:tc>
                            </w:tr>
                            <w:tr w:rsidR="00D41D01">
                              <w:tc>
                                <w:tcPr>
                                  <w:tcW w:w="1290" w:type="dxa"/>
                                  <w:vAlign w:val="center"/>
                                </w:tcPr>
                                <w:p w:rsidR="00D41D01" w:rsidRDefault="00D41D01" w:rsidP="00D41D01">
                                  <w:pPr>
                                    <w:pStyle w:val="epTableText"/>
                                  </w:pPr>
                                  <w:r>
                                    <w:t>Sample A</w:t>
                                  </w:r>
                                </w:p>
                              </w:tc>
                              <w:tc>
                                <w:tcPr>
                                  <w:tcW w:w="6258" w:type="dxa"/>
                                  <w:vAlign w:val="center"/>
                                </w:tcPr>
                                <w:p w:rsidR="00D41D01" w:rsidRDefault="00D41D01" w:rsidP="00D41D01">
                                  <w:pPr>
                                    <w:pStyle w:val="epTableText"/>
                                    <w:jc w:val="left"/>
                                  </w:pPr>
                                  <w:r>
                                    <w:t>A random sample of 100 residents in the county</w:t>
                                  </w:r>
                                </w:p>
                              </w:tc>
                            </w:tr>
                            <w:tr w:rsidR="00D41D01">
                              <w:tc>
                                <w:tcPr>
                                  <w:tcW w:w="1290" w:type="dxa"/>
                                  <w:vAlign w:val="center"/>
                                </w:tcPr>
                                <w:p w:rsidR="00D41D01" w:rsidRDefault="00D41D01" w:rsidP="00D41D01">
                                  <w:pPr>
                                    <w:pStyle w:val="epTableText"/>
                                  </w:pPr>
                                  <w:r>
                                    <w:t>Sample B</w:t>
                                  </w:r>
                                </w:p>
                              </w:tc>
                              <w:tc>
                                <w:tcPr>
                                  <w:tcW w:w="6258" w:type="dxa"/>
                                  <w:vAlign w:val="center"/>
                                </w:tcPr>
                                <w:p w:rsidR="00D41D01" w:rsidRDefault="00D41D01" w:rsidP="00D41D01">
                                  <w:pPr>
                                    <w:pStyle w:val="epTableText"/>
                                    <w:jc w:val="left"/>
                                  </w:pPr>
                                  <w:r>
                                    <w:t xml:space="preserve">A random sample of 100 residents in the city of </w:t>
                                  </w:r>
                                  <w:smartTag w:uri="urn:schemas-microsoft-com:office:smarttags" w:element="City">
                                    <w:smartTag w:uri="urn:schemas-microsoft-com:office:smarttags" w:element="place">
                                      <w:r>
                                        <w:t>Fort Pierce</w:t>
                                      </w:r>
                                    </w:smartTag>
                                  </w:smartTag>
                                </w:p>
                              </w:tc>
                            </w:tr>
                          </w:tbl>
                          <w:p w:rsidR="00D41D01" w:rsidRDefault="00D41D01" w:rsidP="00551B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7" o:spid="_x0000_s1044" type="#_x0000_t202" style="position:absolute;margin-left:26.1pt;margin-top:19.6pt;width:388.5pt;height:7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YciugIAAMc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" filled="f" stroked="f">
                <v:textbox>
                  <w:txbxContent>
                    <w:tbl>
                      <w:tblPr>
                        <w:tblStyle w:val="TableGrid"/>
                        <w:tblW w:w="0" w:type="auto"/>
                        <w:tblLook w:val="01E0" w:firstRow="1" w:lastRow="1" w:firstColumn="1" w:lastColumn="1" w:noHBand="0" w:noVBand="0"/>
                      </w:tblPr>
                      <w:tblGrid>
                        <w:gridCol w:w="1285"/>
                        <w:gridCol w:w="6187"/>
                      </w:tblGrid>
                      <w:tr w:rsidR="00D41D01">
                        <w:tc>
                          <w:tcPr>
                            <w:tcW w:w="7548" w:type="dxa"/>
                            <w:gridSpan w:val="2"/>
                            <w:vAlign w:val="center"/>
                          </w:tcPr>
                          <w:p w:rsidR="00D41D01" w:rsidRDefault="00D41D01" w:rsidP="00D41D01">
                            <w:pPr>
                              <w:pStyle w:val="epTableHead"/>
                              <w:jc w:val="left"/>
                            </w:pPr>
                            <w:r>
                              <w:t>Predict the number of residents in St. Lucie County who own a home.</w:t>
                            </w:r>
                          </w:p>
                        </w:tc>
                      </w:tr>
                      <w:tr w:rsidR="00D41D01">
                        <w:tc>
                          <w:tcPr>
                            <w:tcW w:w="1290" w:type="dxa"/>
                            <w:vAlign w:val="center"/>
                          </w:tcPr>
                          <w:p w:rsidR="00D41D01" w:rsidRDefault="00D41D01" w:rsidP="00D41D01">
                            <w:pPr>
                              <w:pStyle w:val="epTableText"/>
                            </w:pPr>
                            <w:r>
                              <w:t>Sample A</w:t>
                            </w:r>
                          </w:p>
                        </w:tc>
                        <w:tc>
                          <w:tcPr>
                            <w:tcW w:w="6258" w:type="dxa"/>
                            <w:vAlign w:val="center"/>
                          </w:tcPr>
                          <w:p w:rsidR="00D41D01" w:rsidRDefault="00D41D01" w:rsidP="00D41D01">
                            <w:pPr>
                              <w:pStyle w:val="epTableText"/>
                              <w:jc w:val="left"/>
                            </w:pPr>
                            <w:r>
                              <w:t>A random sample of 100 residents in the county</w:t>
                            </w:r>
                          </w:p>
                        </w:tc>
                      </w:tr>
                      <w:tr w:rsidR="00D41D01">
                        <w:tc>
                          <w:tcPr>
                            <w:tcW w:w="1290" w:type="dxa"/>
                            <w:vAlign w:val="center"/>
                          </w:tcPr>
                          <w:p w:rsidR="00D41D01" w:rsidRDefault="00D41D01" w:rsidP="00D41D01">
                            <w:pPr>
                              <w:pStyle w:val="epTableText"/>
                            </w:pPr>
                            <w:r>
                              <w:t>Sample B</w:t>
                            </w:r>
                          </w:p>
                        </w:tc>
                        <w:tc>
                          <w:tcPr>
                            <w:tcW w:w="6258" w:type="dxa"/>
                            <w:vAlign w:val="center"/>
                          </w:tcPr>
                          <w:p w:rsidR="00D41D01" w:rsidRDefault="00D41D01" w:rsidP="00D41D01">
                            <w:pPr>
                              <w:pStyle w:val="epTableText"/>
                              <w:jc w:val="left"/>
                            </w:pPr>
                            <w:r>
                              <w:t xml:space="preserve">A random sample of 100 residents in the city of </w:t>
                            </w:r>
                            <w:smartTag w:uri="urn:schemas-microsoft-com:office:smarttags" w:element="City">
                              <w:smartTag w:uri="urn:schemas-microsoft-com:office:smarttags" w:element="place">
                                <w:r>
                                  <w:t>Fort Pierce</w:t>
                                </w:r>
                              </w:smartTag>
                            </w:smartTag>
                          </w:p>
                        </w:tc>
                      </w:tr>
                    </w:tbl>
                    <w:p w:rsidR="00D41D01" w:rsidRDefault="00D41D01" w:rsidP="00551B84"/>
                  </w:txbxContent>
                </v:textbox>
              </v:shape>
            </w:pict>
          </mc:Fallback>
        </mc:AlternateContent>
      </w:r>
      <w:r>
        <w:t>Which sample is better for making a prediction? Explain.</w:t>
      </w:r>
    </w:p>
    <w:p w:rsidR="00551B84" w:rsidRDefault="00551B84" w:rsidP="00551B84">
      <w:pPr>
        <w:pStyle w:val="epNumList1"/>
        <w:spacing w:after="1200"/>
      </w:pPr>
      <w:r>
        <w:tab/>
      </w:r>
      <w:r>
        <w:rPr>
          <w:rStyle w:val="epListNumber"/>
        </w:rPr>
        <w:t>4</w:t>
      </w:r>
      <w:r w:rsidRPr="00737980">
        <w:rPr>
          <w:rStyle w:val="epListNumber"/>
        </w:rPr>
        <w:t>.</w:t>
      </w:r>
      <w:r>
        <w:tab/>
      </w:r>
    </w:p>
    <w:p w:rsidR="00551B84" w:rsidRDefault="00551B84" w:rsidP="00551B84">
      <w:pPr>
        <w:pStyle w:val="epNumList1"/>
        <w:spacing w:after="1320"/>
      </w:pPr>
      <w:r>
        <w:tab/>
      </w:r>
    </w:p>
    <w:p w:rsidR="00551B84" w:rsidRDefault="00551B84" w:rsidP="00551B84">
      <w:pPr>
        <w:pStyle w:val="epNumList1"/>
        <w:spacing w:after="1320"/>
      </w:pPr>
      <w:r>
        <w:rPr>
          <w:noProof/>
        </w:rPr>
        <mc:AlternateContent>
          <mc:Choice Requires="wps">
            <w:drawing>
              <wp:anchor distT="0" distB="0" distL="114300" distR="114300" simplePos="0" relativeHeight="251696128" behindDoc="0" locked="0" layoutInCell="1" allowOverlap="1">
                <wp:simplePos x="0" y="0"/>
                <wp:positionH relativeFrom="column">
                  <wp:posOffset>430530</wp:posOffset>
                </wp:positionH>
                <wp:positionV relativeFrom="paragraph">
                  <wp:posOffset>8255</wp:posOffset>
                </wp:positionV>
                <wp:extent cx="4943475" cy="993775"/>
                <wp:effectExtent l="1905" t="1905" r="0" b="4445"/>
                <wp:wrapNone/>
                <wp:docPr id="1025" name="Text Box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347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ook w:val="01E0" w:firstRow="1" w:lastRow="1" w:firstColumn="1" w:lastColumn="1" w:noHBand="0" w:noVBand="0"/>
                            </w:tblPr>
                            <w:tblGrid>
                              <w:gridCol w:w="1286"/>
                              <w:gridCol w:w="6201"/>
                            </w:tblGrid>
                            <w:tr w:rsidR="00D41D01">
                              <w:tc>
                                <w:tcPr>
                                  <w:tcW w:w="7548" w:type="dxa"/>
                                  <w:gridSpan w:val="2"/>
                                  <w:vAlign w:val="center"/>
                                </w:tcPr>
                                <w:p w:rsidR="00D41D01" w:rsidRDefault="00D41D01" w:rsidP="00D41D01">
                                  <w:pPr>
                                    <w:pStyle w:val="epTableHead"/>
                                    <w:jc w:val="left"/>
                                  </w:pPr>
                                  <w:r>
                                    <w:t>Predict the number of people at a beach who are wearing sunscreen.</w:t>
                                  </w:r>
                                </w:p>
                              </w:tc>
                            </w:tr>
                            <w:tr w:rsidR="00D41D01">
                              <w:tc>
                                <w:tcPr>
                                  <w:tcW w:w="1290" w:type="dxa"/>
                                  <w:vAlign w:val="center"/>
                                </w:tcPr>
                                <w:p w:rsidR="00D41D01" w:rsidRDefault="00D41D01" w:rsidP="00D41D01">
                                  <w:pPr>
                                    <w:pStyle w:val="epTableText"/>
                                  </w:pPr>
                                  <w:r>
                                    <w:t>Sample A</w:t>
                                  </w:r>
                                </w:p>
                              </w:tc>
                              <w:tc>
                                <w:tcPr>
                                  <w:tcW w:w="6258" w:type="dxa"/>
                                  <w:vAlign w:val="center"/>
                                </w:tcPr>
                                <w:p w:rsidR="00D41D01" w:rsidRDefault="00D41D01" w:rsidP="00D41D01">
                                  <w:pPr>
                                    <w:pStyle w:val="epTableText"/>
                                    <w:jc w:val="left"/>
                                  </w:pPr>
                                  <w:r>
                                    <w:t>A random sample of 50 people at the beach</w:t>
                                  </w:r>
                                </w:p>
                              </w:tc>
                            </w:tr>
                            <w:tr w:rsidR="00D41D01">
                              <w:tc>
                                <w:tcPr>
                                  <w:tcW w:w="1290" w:type="dxa"/>
                                  <w:vAlign w:val="center"/>
                                </w:tcPr>
                                <w:p w:rsidR="00D41D01" w:rsidRDefault="00D41D01" w:rsidP="00D41D01">
                                  <w:pPr>
                                    <w:pStyle w:val="epTableText"/>
                                  </w:pPr>
                                  <w:r>
                                    <w:t>Sample B</w:t>
                                  </w:r>
                                </w:p>
                              </w:tc>
                              <w:tc>
                                <w:tcPr>
                                  <w:tcW w:w="6258" w:type="dxa"/>
                                  <w:vAlign w:val="center"/>
                                </w:tcPr>
                                <w:p w:rsidR="00D41D01" w:rsidRDefault="00D41D01" w:rsidP="00D41D01">
                                  <w:pPr>
                                    <w:pStyle w:val="epTableText"/>
                                    <w:jc w:val="left"/>
                                  </w:pPr>
                                  <w:r>
                                    <w:t>A random sample of 5 people at the beach</w:t>
                                  </w:r>
                                </w:p>
                              </w:tc>
                            </w:tr>
                          </w:tbl>
                          <w:p w:rsidR="00D41D01" w:rsidRDefault="00D41D01" w:rsidP="00551B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5" o:spid="_x0000_s1045" type="#_x0000_t202" style="position:absolute;left:0;text-align:left;margin-left:33.9pt;margin-top:.65pt;width:389.25pt;height:78.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cKPuQIAAMc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" filled="f" stroked="f">
                <v:textbox>
                  <w:txbxContent>
                    <w:tbl>
                      <w:tblPr>
                        <w:tblStyle w:val="TableGrid"/>
                        <w:tblW w:w="0" w:type="auto"/>
                        <w:tblLook w:val="01E0" w:firstRow="1" w:lastRow="1" w:firstColumn="1" w:lastColumn="1" w:noHBand="0" w:noVBand="0"/>
                      </w:tblPr>
                      <w:tblGrid>
                        <w:gridCol w:w="1286"/>
                        <w:gridCol w:w="6201"/>
                      </w:tblGrid>
                      <w:tr w:rsidR="00D41D01">
                        <w:tc>
                          <w:tcPr>
                            <w:tcW w:w="7548" w:type="dxa"/>
                            <w:gridSpan w:val="2"/>
                            <w:vAlign w:val="center"/>
                          </w:tcPr>
                          <w:p w:rsidR="00D41D01" w:rsidRDefault="00D41D01" w:rsidP="00D41D01">
                            <w:pPr>
                              <w:pStyle w:val="epTableHead"/>
                              <w:jc w:val="left"/>
                            </w:pPr>
                            <w:r>
                              <w:t>Predict the number of people at a beach who are wearing sunscreen.</w:t>
                            </w:r>
                          </w:p>
                        </w:tc>
                      </w:tr>
                      <w:tr w:rsidR="00D41D01">
                        <w:tc>
                          <w:tcPr>
                            <w:tcW w:w="1290" w:type="dxa"/>
                            <w:vAlign w:val="center"/>
                          </w:tcPr>
                          <w:p w:rsidR="00D41D01" w:rsidRDefault="00D41D01" w:rsidP="00D41D01">
                            <w:pPr>
                              <w:pStyle w:val="epTableText"/>
                            </w:pPr>
                            <w:r>
                              <w:t>Sample A</w:t>
                            </w:r>
                          </w:p>
                        </w:tc>
                        <w:tc>
                          <w:tcPr>
                            <w:tcW w:w="6258" w:type="dxa"/>
                            <w:vAlign w:val="center"/>
                          </w:tcPr>
                          <w:p w:rsidR="00D41D01" w:rsidRDefault="00D41D01" w:rsidP="00D41D01">
                            <w:pPr>
                              <w:pStyle w:val="epTableText"/>
                              <w:jc w:val="left"/>
                            </w:pPr>
                            <w:r>
                              <w:t>A random sample of 50 people at the beach</w:t>
                            </w:r>
                          </w:p>
                        </w:tc>
                      </w:tr>
                      <w:tr w:rsidR="00D41D01">
                        <w:tc>
                          <w:tcPr>
                            <w:tcW w:w="1290" w:type="dxa"/>
                            <w:vAlign w:val="center"/>
                          </w:tcPr>
                          <w:p w:rsidR="00D41D01" w:rsidRDefault="00D41D01" w:rsidP="00D41D01">
                            <w:pPr>
                              <w:pStyle w:val="epTableText"/>
                            </w:pPr>
                            <w:r>
                              <w:t>Sample B</w:t>
                            </w:r>
                          </w:p>
                        </w:tc>
                        <w:tc>
                          <w:tcPr>
                            <w:tcW w:w="6258" w:type="dxa"/>
                            <w:vAlign w:val="center"/>
                          </w:tcPr>
                          <w:p w:rsidR="00D41D01" w:rsidRDefault="00D41D01" w:rsidP="00D41D01">
                            <w:pPr>
                              <w:pStyle w:val="epTableText"/>
                              <w:jc w:val="left"/>
                            </w:pPr>
                            <w:r>
                              <w:t>A random sample of 5 people at the beach</w:t>
                            </w:r>
                          </w:p>
                        </w:tc>
                      </w:tr>
                    </w:tbl>
                    <w:p w:rsidR="00D41D01" w:rsidRDefault="00D41D01" w:rsidP="00551B84"/>
                  </w:txbxContent>
                </v:textbox>
              </v:shape>
            </w:pict>
          </mc:Fallback>
        </mc:AlternateContent>
      </w:r>
      <w:r>
        <w:rPr>
          <w:rStyle w:val="epListNumber"/>
        </w:rPr>
        <w:t>5</w:t>
      </w:r>
      <w:r w:rsidRPr="00737980">
        <w:rPr>
          <w:rStyle w:val="epListNumber"/>
        </w:rPr>
        <w:t>.</w:t>
      </w:r>
      <w:r>
        <w:tab/>
      </w:r>
    </w:p>
    <w:p w:rsidR="00551B84" w:rsidRDefault="00551B84" w:rsidP="00551B84">
      <w:pPr>
        <w:pStyle w:val="epDirectionLine"/>
      </w:pPr>
    </w:p>
    <w:p w:rsidR="00551B84" w:rsidRDefault="00551B84" w:rsidP="00551B84">
      <w:pPr>
        <w:pStyle w:val="epDirectionLine"/>
      </w:pPr>
    </w:p>
    <w:p w:rsidR="00551B84" w:rsidRDefault="00551B84" w:rsidP="00551B84">
      <w:pPr>
        <w:pStyle w:val="epDirectionLine"/>
      </w:pPr>
    </w:p>
    <w:p w:rsidR="00551B84" w:rsidRDefault="00551B84" w:rsidP="00551B84">
      <w:pPr>
        <w:pStyle w:val="epDirectionLine"/>
        <w:jc w:val="right"/>
      </w:pPr>
      <w:r>
        <w:t xml:space="preserve">BACK </w:t>
      </w:r>
      <w:r>
        <w:sym w:font="Wingdings" w:char="F0E0"/>
      </w:r>
    </w:p>
    <w:p w:rsidR="00551B84" w:rsidRDefault="00551B84" w:rsidP="00551B84">
      <w:pPr>
        <w:pStyle w:val="epDirectionLine"/>
      </w:pPr>
    </w:p>
    <w:p w:rsidR="00551B84" w:rsidRDefault="00551B84" w:rsidP="00551B84">
      <w:pPr>
        <w:pStyle w:val="epDirectionLine"/>
      </w:pPr>
      <w:r>
        <w:t>Determine whether you would survey the population or a sample. Explain.</w:t>
      </w:r>
    </w:p>
    <w:p w:rsidR="00551B84" w:rsidRDefault="00551B84" w:rsidP="00551B84">
      <w:pPr>
        <w:pStyle w:val="epNumList1"/>
      </w:pPr>
      <w:r>
        <w:tab/>
      </w:r>
      <w:r>
        <w:rPr>
          <w:rStyle w:val="epListNumber"/>
        </w:rPr>
        <w:t>6</w:t>
      </w:r>
      <w:r w:rsidRPr="00593C3E">
        <w:rPr>
          <w:rStyle w:val="epListNumber"/>
        </w:rPr>
        <w:t>.</w:t>
      </w:r>
      <w:r>
        <w:tab/>
        <w:t>You want to know the average weight of the members of your family.</w:t>
      </w:r>
    </w:p>
    <w:p w:rsidR="00551B84" w:rsidRDefault="00551B84" w:rsidP="00551B84">
      <w:pPr>
        <w:pStyle w:val="epNumList1"/>
      </w:pPr>
    </w:p>
    <w:p w:rsidR="00551B84" w:rsidRDefault="00551B84" w:rsidP="00551B84">
      <w:pPr>
        <w:pStyle w:val="epNumList1"/>
      </w:pPr>
    </w:p>
    <w:p w:rsidR="00551B84" w:rsidRDefault="00551B84" w:rsidP="00551B84">
      <w:pPr>
        <w:pStyle w:val="epNumList1"/>
      </w:pPr>
    </w:p>
    <w:p w:rsidR="00551B84" w:rsidRDefault="00551B84" w:rsidP="00551B84">
      <w:pPr>
        <w:pStyle w:val="epNumList1"/>
      </w:pPr>
    </w:p>
    <w:p w:rsidR="00551B84" w:rsidRDefault="00551B84" w:rsidP="00551B84">
      <w:pPr>
        <w:pStyle w:val="epNumList1"/>
      </w:pPr>
      <w:r>
        <w:tab/>
      </w:r>
      <w:r>
        <w:rPr>
          <w:rStyle w:val="epListNumber"/>
        </w:rPr>
        <w:t>7</w:t>
      </w:r>
      <w:r w:rsidRPr="00A702F8">
        <w:rPr>
          <w:rStyle w:val="epListNumber"/>
        </w:rPr>
        <w:t>.</w:t>
      </w:r>
      <w:r>
        <w:tab/>
        <w:t xml:space="preserve">You want to know the number of grocery stores in </w:t>
      </w:r>
      <w:smartTag w:uri="urn:schemas-microsoft-com:office:smarttags" w:element="State">
        <w:smartTag w:uri="urn:schemas-microsoft-com:office:smarttags" w:element="place">
          <w:r>
            <w:t>Florida</w:t>
          </w:r>
        </w:smartTag>
      </w:smartTag>
      <w:r>
        <w:t xml:space="preserve"> that carry your favorite cereal.</w:t>
      </w:r>
    </w:p>
    <w:p w:rsidR="00551B84" w:rsidRDefault="00551B84" w:rsidP="00551B84">
      <w:pPr>
        <w:pStyle w:val="epNumList1"/>
      </w:pPr>
    </w:p>
    <w:p w:rsidR="00551B84" w:rsidRDefault="00551B84" w:rsidP="00551B84">
      <w:pPr>
        <w:pStyle w:val="epNumList1"/>
      </w:pPr>
    </w:p>
    <w:p w:rsidR="00551B84" w:rsidRDefault="00551B84" w:rsidP="00551B84">
      <w:pPr>
        <w:pStyle w:val="epNumList1"/>
      </w:pPr>
    </w:p>
    <w:p w:rsidR="00551B84" w:rsidRDefault="00551B84" w:rsidP="00551B84">
      <w:pPr>
        <w:pStyle w:val="epNumList1"/>
      </w:pPr>
    </w:p>
    <w:p w:rsidR="00551B84" w:rsidRDefault="00551B84" w:rsidP="00551B84">
      <w:pPr>
        <w:pStyle w:val="epNumList1"/>
      </w:pPr>
      <w:r>
        <w:tab/>
      </w:r>
      <w:r>
        <w:rPr>
          <w:rStyle w:val="epListNumber"/>
        </w:rPr>
        <w:t>8</w:t>
      </w:r>
      <w:r w:rsidRPr="005E41FC">
        <w:rPr>
          <w:rStyle w:val="epListNumber"/>
        </w:rPr>
        <w:t>.</w:t>
      </w:r>
      <w:r>
        <w:tab/>
        <w:t>A survey asked 60 randomly chosen students if they eat school lunch. Forty said yes. There were 560 school lunches sold today. Predict the number of students who attend the school.</w:t>
      </w:r>
    </w:p>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p w:rsidR="00551B84" w:rsidRDefault="00551B84" w:rsidP="00551B84">
      <w:r>
        <w:lastRenderedPageBreak/>
        <w:t>Name: ______________________</w:t>
      </w:r>
      <w:r>
        <w:tab/>
        <w:t>Table #:______</w:t>
      </w:r>
      <w:r>
        <w:tab/>
      </w:r>
      <w:r>
        <w:tab/>
        <w:t>Period: ____</w:t>
      </w:r>
      <w:r>
        <w:tab/>
        <w:t>Date: _______</w:t>
      </w:r>
    </w:p>
    <w:p w:rsidR="00551B84" w:rsidRPr="008C15E8" w:rsidRDefault="00551B84" w:rsidP="00551B84">
      <w:pPr>
        <w:spacing w:after="0" w:line="240" w:lineRule="auto"/>
        <w:jc w:val="center"/>
        <w:rPr>
          <w:b/>
          <w:sz w:val="32"/>
          <w:szCs w:val="24"/>
        </w:rPr>
      </w:pPr>
      <w:r>
        <w:rPr>
          <w:b/>
          <w:sz w:val="32"/>
          <w:szCs w:val="24"/>
        </w:rPr>
        <w:t>15</w:t>
      </w:r>
      <w:r w:rsidRPr="008C15E8">
        <w:rPr>
          <w:b/>
          <w:sz w:val="32"/>
          <w:szCs w:val="24"/>
        </w:rPr>
        <w:t>.6B Samples and Populations _Classwork</w:t>
      </w:r>
    </w:p>
    <w:p w:rsidR="00551B84" w:rsidRDefault="00551B84" w:rsidP="00551B84">
      <w:pPr>
        <w:spacing w:after="0" w:line="240" w:lineRule="auto"/>
        <w:rPr>
          <w:i/>
          <w:sz w:val="20"/>
        </w:rPr>
      </w:pPr>
      <w:r w:rsidRPr="00551B84">
        <w:rPr>
          <w:i/>
          <w:sz w:val="20"/>
        </w:rPr>
        <w:t>Objective: CC.SS.7.SP.1 and CC.SS.7.SP.2 _MP3 Construct Viable Arguments and Critique the Reasoning of Others</w:t>
      </w:r>
    </w:p>
    <w:p w:rsidR="00551B84" w:rsidRPr="00551B84" w:rsidRDefault="00551B84" w:rsidP="00551B84">
      <w:pPr>
        <w:spacing w:after="0" w:line="240" w:lineRule="auto"/>
        <w:rPr>
          <w:i/>
          <w:sz w:val="20"/>
        </w:rPr>
      </w:pPr>
      <w:r>
        <w:rPr>
          <w:i/>
          <w:sz w:val="20"/>
        </w:rPr>
        <w:t>HW: CH 15 Practice Test on BIM</w:t>
      </w:r>
    </w:p>
    <w:tbl>
      <w:tblPr>
        <w:tblStyle w:val="TableGrid"/>
        <w:tblW w:w="0" w:type="auto"/>
        <w:tblLook w:val="04A0" w:firstRow="1" w:lastRow="0" w:firstColumn="1" w:lastColumn="0" w:noHBand="0" w:noVBand="1"/>
      </w:tblPr>
      <w:tblGrid>
        <w:gridCol w:w="10214"/>
      </w:tblGrid>
      <w:tr w:rsidR="00551B84" w:rsidTr="00D41D01">
        <w:tc>
          <w:tcPr>
            <w:tcW w:w="10358" w:type="dxa"/>
          </w:tcPr>
          <w:p w:rsidR="00551B84" w:rsidRPr="00D41D56" w:rsidRDefault="00551B84" w:rsidP="00D41D01">
            <w:pPr>
              <w:rPr>
                <w:b/>
              </w:rPr>
            </w:pPr>
            <w:r w:rsidRPr="00D41D56">
              <w:rPr>
                <w:b/>
              </w:rPr>
              <w:t>Random Sample:</w:t>
            </w:r>
          </w:p>
          <w:p w:rsidR="00551B84" w:rsidRDefault="00551B84" w:rsidP="00551B84">
            <w:pPr>
              <w:pStyle w:val="ListParagraph"/>
              <w:numPr>
                <w:ilvl w:val="0"/>
                <w:numId w:val="23"/>
              </w:numPr>
            </w:pP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r>
              <w:t>When a sample is selected at _______________, each member of the population is _______________________</w:t>
            </w:r>
          </w:p>
          <w:p w:rsidR="00551B84" w:rsidRDefault="00551B84" w:rsidP="00D41D01">
            <w:r>
              <w:t>_________________________.</w:t>
            </w:r>
          </w:p>
          <w:p w:rsidR="00551B84" w:rsidRDefault="00551B84" w:rsidP="00D41D01"/>
        </w:tc>
      </w:tr>
      <w:tr w:rsidR="00551B84" w:rsidTr="00D41D01">
        <w:tc>
          <w:tcPr>
            <w:tcW w:w="10358" w:type="dxa"/>
          </w:tcPr>
          <w:p w:rsidR="00551B84" w:rsidRPr="00D41D56" w:rsidRDefault="00551B84" w:rsidP="00D41D01">
            <w:pPr>
              <w:rPr>
                <w:i/>
              </w:rPr>
            </w:pPr>
            <w:r w:rsidRPr="008E282E">
              <w:rPr>
                <w:i/>
                <w:u w:val="single"/>
              </w:rPr>
              <w:t>Example:</w:t>
            </w:r>
            <w:r w:rsidRPr="00D41D56">
              <w:rPr>
                <w:i/>
              </w:rPr>
              <w:t xml:space="preserve"> You want to know the favorite extracurricular activity of students at your school. Determine whether each method will result in a random sample. Explain.</w:t>
            </w:r>
          </w:p>
          <w:p w:rsidR="00551B84" w:rsidRDefault="00551B84" w:rsidP="00551B84">
            <w:pPr>
              <w:pStyle w:val="ListParagraph"/>
              <w:numPr>
                <w:ilvl w:val="0"/>
                <w:numId w:val="21"/>
              </w:numPr>
            </w:pPr>
            <w:r>
              <w:t>You ask members of the school band. Random or not?</w:t>
            </w:r>
          </w:p>
          <w:p w:rsidR="00551B84" w:rsidRDefault="00551B84" w:rsidP="00D41D01">
            <w:pPr>
              <w:pStyle w:val="ListParagraph"/>
            </w:pPr>
          </w:p>
          <w:p w:rsidR="00551B84" w:rsidRDefault="00551B84" w:rsidP="00D41D01">
            <w:pPr>
              <w:pStyle w:val="ListParagraph"/>
            </w:pPr>
          </w:p>
          <w:p w:rsidR="00551B84" w:rsidRDefault="00551B84" w:rsidP="00551B84">
            <w:pPr>
              <w:pStyle w:val="ListParagraph"/>
              <w:numPr>
                <w:ilvl w:val="0"/>
                <w:numId w:val="21"/>
              </w:numPr>
            </w:pPr>
            <w:r>
              <w:t>You publish a survey in the school newspaper. Random or not?</w:t>
            </w:r>
          </w:p>
          <w:p w:rsidR="00551B84" w:rsidRDefault="00551B84" w:rsidP="00D41D01"/>
          <w:p w:rsidR="00551B84" w:rsidRDefault="00551B84" w:rsidP="00D41D01"/>
          <w:p w:rsidR="00551B84" w:rsidRDefault="00551B84" w:rsidP="00551B84">
            <w:pPr>
              <w:pStyle w:val="ListParagraph"/>
              <w:numPr>
                <w:ilvl w:val="0"/>
                <w:numId w:val="21"/>
              </w:numPr>
            </w:pPr>
            <w:r>
              <w:t>You ask every eight student who enters the school in the morning. Random or not?</w:t>
            </w:r>
          </w:p>
          <w:p w:rsidR="00551B84" w:rsidRDefault="00551B84" w:rsidP="00D41D01">
            <w:pPr>
              <w:pStyle w:val="ListParagraph"/>
            </w:pPr>
          </w:p>
          <w:p w:rsidR="00551B84" w:rsidRDefault="00551B84" w:rsidP="00D41D01">
            <w:pPr>
              <w:pStyle w:val="ListParagraph"/>
            </w:pPr>
          </w:p>
          <w:p w:rsidR="00551B84" w:rsidRDefault="00551B84" w:rsidP="00551B84">
            <w:pPr>
              <w:pStyle w:val="ListParagraph"/>
              <w:numPr>
                <w:ilvl w:val="0"/>
                <w:numId w:val="21"/>
              </w:numPr>
            </w:pPr>
            <w:r>
              <w:t>You ask students in your class. Random or not?</w:t>
            </w:r>
          </w:p>
          <w:p w:rsidR="00551B84" w:rsidRDefault="00551B84" w:rsidP="00D41D01">
            <w:pPr>
              <w:rPr>
                <w:b/>
              </w:rPr>
            </w:pPr>
          </w:p>
          <w:p w:rsidR="00551B84" w:rsidRPr="00D41D56" w:rsidRDefault="00551B84" w:rsidP="00D41D01">
            <w:pPr>
              <w:rPr>
                <w:b/>
              </w:rPr>
            </w:pPr>
          </w:p>
        </w:tc>
      </w:tr>
      <w:tr w:rsidR="00551B84" w:rsidTr="00D41D01">
        <w:tc>
          <w:tcPr>
            <w:tcW w:w="10358" w:type="dxa"/>
          </w:tcPr>
          <w:p w:rsidR="00551B84" w:rsidRPr="00D41D56" w:rsidRDefault="00551B84" w:rsidP="00D41D01">
            <w:pPr>
              <w:rPr>
                <w:b/>
              </w:rPr>
            </w:pPr>
            <w:r w:rsidRPr="00D41D56">
              <w:rPr>
                <w:b/>
              </w:rPr>
              <w:t>Representative Sample:</w:t>
            </w:r>
          </w:p>
          <w:p w:rsidR="00551B84" w:rsidRDefault="00551B84" w:rsidP="00D41D01"/>
          <w:p w:rsidR="00551B84" w:rsidRDefault="00551B84" w:rsidP="00D41D01"/>
          <w:p w:rsidR="00551B84" w:rsidRDefault="00551B84" w:rsidP="00D41D01"/>
          <w:p w:rsidR="00551B84" w:rsidRDefault="00551B84" w:rsidP="00D41D01"/>
        </w:tc>
      </w:tr>
      <w:tr w:rsidR="00551B84" w:rsidTr="00D41D01">
        <w:tc>
          <w:tcPr>
            <w:tcW w:w="10358" w:type="dxa"/>
          </w:tcPr>
          <w:p w:rsidR="00551B84" w:rsidRPr="00D41D56" w:rsidRDefault="00551B84" w:rsidP="00D41D01">
            <w:pPr>
              <w:rPr>
                <w:b/>
              </w:rPr>
            </w:pPr>
            <w:r w:rsidRPr="00D41D56">
              <w:rPr>
                <w:b/>
              </w:rPr>
              <w:t>Inference:</w:t>
            </w:r>
          </w:p>
          <w:p w:rsidR="00551B84" w:rsidRDefault="00551B84" w:rsidP="00D41D01"/>
          <w:p w:rsidR="00551B84" w:rsidRDefault="00551B84" w:rsidP="00D41D01"/>
          <w:p w:rsidR="00551B84" w:rsidRDefault="00551B84" w:rsidP="00D41D01"/>
          <w:p w:rsidR="00551B84" w:rsidRDefault="00551B84" w:rsidP="00D41D01"/>
        </w:tc>
      </w:tr>
      <w:tr w:rsidR="00551B84" w:rsidTr="00D41D01">
        <w:tc>
          <w:tcPr>
            <w:tcW w:w="10358" w:type="dxa"/>
          </w:tcPr>
          <w:p w:rsidR="00551B84" w:rsidRPr="008E282E" w:rsidRDefault="00551B84" w:rsidP="00D41D01">
            <w:pPr>
              <w:rPr>
                <w:b/>
              </w:rPr>
            </w:pPr>
            <w:r w:rsidRPr="008E282E">
              <w:rPr>
                <w:b/>
              </w:rPr>
              <w:t>Determining Whether Conclusions are Valid:</w:t>
            </w:r>
          </w:p>
          <w:p w:rsidR="00551B84" w:rsidRPr="008E282E" w:rsidRDefault="00551B84" w:rsidP="00D41D01">
            <w:pPr>
              <w:rPr>
                <w:i/>
              </w:rPr>
            </w:pPr>
            <w:r w:rsidRPr="008E282E">
              <w:rPr>
                <w:i/>
                <w:u w:val="single"/>
              </w:rPr>
              <w:t>Example:</w:t>
            </w:r>
            <w:r w:rsidRPr="008E282E">
              <w:rPr>
                <w:i/>
              </w:rPr>
              <w:t xml:space="preserve"> You want to know how the residents of your town feel about adding a new stop sign. Determine whether each conclusion is valid.</w:t>
            </w:r>
          </w:p>
          <w:p w:rsidR="00551B84" w:rsidRDefault="00551B84" w:rsidP="00551B84">
            <w:pPr>
              <w:pStyle w:val="ListParagraph"/>
              <w:numPr>
                <w:ilvl w:val="0"/>
                <w:numId w:val="22"/>
              </w:numPr>
            </w:pPr>
            <w:r>
              <w:t>You survey the 20 residents who live closest to the new sign. Fifteen support the sign and five do not. So you conclude that 75% of the residents of your town support the new sign.</w:t>
            </w:r>
          </w:p>
          <w:p w:rsidR="00551B84" w:rsidRDefault="00551B84" w:rsidP="00D41D01"/>
          <w:p w:rsidR="00551B84" w:rsidRDefault="00551B84" w:rsidP="00D41D01"/>
          <w:p w:rsidR="00551B84" w:rsidRDefault="00551B84" w:rsidP="00D41D01"/>
          <w:p w:rsidR="00551B84" w:rsidRDefault="00551B84" w:rsidP="00551B84">
            <w:pPr>
              <w:pStyle w:val="ListParagraph"/>
              <w:numPr>
                <w:ilvl w:val="0"/>
                <w:numId w:val="22"/>
              </w:numPr>
            </w:pPr>
            <w:r>
              <w:t>You survey 100 residents at random. Forty support the new sign, and sixty do not. So, you conclude that 40% of the residents of your town support the new sign.</w:t>
            </w:r>
          </w:p>
          <w:p w:rsidR="00551B84" w:rsidRDefault="00551B84" w:rsidP="00D41D01"/>
          <w:p w:rsidR="00551B84" w:rsidRDefault="00551B84" w:rsidP="00D41D01"/>
          <w:p w:rsidR="00551B84" w:rsidRDefault="00551B84" w:rsidP="00D41D01"/>
          <w:p w:rsidR="00551B84" w:rsidRPr="00D41D56" w:rsidRDefault="00551B84" w:rsidP="00D41D01"/>
        </w:tc>
      </w:tr>
    </w:tbl>
    <w:p w:rsidR="00551B84" w:rsidRPr="008C15E8" w:rsidRDefault="00551B84" w:rsidP="00551B84">
      <w:pPr>
        <w:jc w:val="right"/>
        <w:rPr>
          <w:b/>
        </w:rPr>
      </w:pPr>
      <w:r w:rsidRPr="002876D6">
        <w:rPr>
          <w:b/>
        </w:rPr>
        <w:t xml:space="preserve">BACK </w:t>
      </w:r>
      <w:r w:rsidRPr="002876D6">
        <w:rPr>
          <w:b/>
        </w:rPr>
        <w:sym w:font="Wingdings" w:char="F0E0"/>
      </w:r>
    </w:p>
    <w:tbl>
      <w:tblPr>
        <w:tblStyle w:val="TableGrid"/>
        <w:tblW w:w="0" w:type="auto"/>
        <w:tblLook w:val="04A0" w:firstRow="1" w:lastRow="0" w:firstColumn="1" w:lastColumn="0" w:noHBand="0" w:noVBand="1"/>
      </w:tblPr>
      <w:tblGrid>
        <w:gridCol w:w="10214"/>
      </w:tblGrid>
      <w:tr w:rsidR="00551B84" w:rsidTr="00BA000C">
        <w:tc>
          <w:tcPr>
            <w:tcW w:w="10214" w:type="dxa"/>
          </w:tcPr>
          <w:p w:rsidR="00551B84" w:rsidRPr="002876D6" w:rsidRDefault="00551B84" w:rsidP="00D41D01">
            <w:pPr>
              <w:rPr>
                <w:b/>
              </w:rPr>
            </w:pPr>
            <w:r>
              <w:rPr>
                <w:b/>
              </w:rPr>
              <w:lastRenderedPageBreak/>
              <w:t>Predicting Proportion:</w:t>
            </w:r>
            <w:r>
              <w:t xml:space="preserve">   </w:t>
            </w:r>
          </w:p>
          <w:p w:rsidR="00551B84" w:rsidRDefault="00551B84" w:rsidP="00D41D01">
            <w:r>
              <w:t xml:space="preserve">__________________  </w:t>
            </w:r>
            <w:r w:rsidRPr="002876D6">
              <w:rPr>
                <w:b/>
                <w:sz w:val="56"/>
                <w:szCs w:val="56"/>
              </w:rPr>
              <w:t xml:space="preserve">= </w:t>
            </w:r>
            <w:r>
              <w:t xml:space="preserve"> ___________________</w:t>
            </w:r>
          </w:p>
          <w:p w:rsidR="00551B84" w:rsidRDefault="00551B84" w:rsidP="00D41D01"/>
          <w:p w:rsidR="00551B84" w:rsidRDefault="00551B84" w:rsidP="00D41D01"/>
        </w:tc>
      </w:tr>
      <w:tr w:rsidR="00551B84" w:rsidTr="00BA000C">
        <w:tc>
          <w:tcPr>
            <w:tcW w:w="10214" w:type="dxa"/>
          </w:tcPr>
          <w:p w:rsidR="00551B84" w:rsidRPr="002876D6" w:rsidRDefault="00551B84" w:rsidP="00D41D01">
            <w:pPr>
              <w:rPr>
                <w:b/>
              </w:rPr>
            </w:pPr>
            <w:r w:rsidRPr="002876D6">
              <w:rPr>
                <w:b/>
              </w:rPr>
              <w:t>Example 1:</w:t>
            </w:r>
          </w:p>
          <w:p w:rsidR="00551B84" w:rsidRPr="002876D6" w:rsidRDefault="00551B84" w:rsidP="00D41D01">
            <w:r w:rsidRPr="002876D6">
              <w:rPr>
                <w:bCs/>
                <w:iCs/>
              </w:rPr>
              <w:t>A university has 30,600 students. In a random sample of 240 students, 20 speak 3 or more languages. Predict the number of students at the university that speak 3 or more languages.</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r w:rsidR="00551B84" w:rsidTr="00BA000C">
        <w:tc>
          <w:tcPr>
            <w:tcW w:w="10214" w:type="dxa"/>
          </w:tcPr>
          <w:p w:rsidR="00551B84" w:rsidRPr="002876D6" w:rsidRDefault="00551B84" w:rsidP="00D41D01">
            <w:pPr>
              <w:rPr>
                <w:b/>
              </w:rPr>
            </w:pPr>
            <w:r w:rsidRPr="002876D6">
              <w:rPr>
                <w:b/>
              </w:rPr>
              <w:t>Example 2:</w:t>
            </w:r>
          </w:p>
          <w:p w:rsidR="00551B84" w:rsidRPr="002876D6" w:rsidRDefault="00551B84" w:rsidP="00D41D01">
            <w:r w:rsidRPr="002876D6">
              <w:rPr>
                <w:bCs/>
                <w:iCs/>
              </w:rPr>
              <w:t>There are 4500 elk located on a preserve in Colorado. A biologist thinks that the herd may be infected with parasite. She does a random sample of 50 elk. If she discovers that 8 of the sample is infected. Predict how many elk the biologist can expect to be infected.</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r w:rsidR="00551B84" w:rsidTr="00BA000C">
        <w:tc>
          <w:tcPr>
            <w:tcW w:w="10214" w:type="dxa"/>
          </w:tcPr>
          <w:p w:rsidR="00551B84" w:rsidRPr="002876D6" w:rsidRDefault="00551B84" w:rsidP="00D41D01">
            <w:pPr>
              <w:rPr>
                <w:b/>
              </w:rPr>
            </w:pPr>
            <w:r w:rsidRPr="002876D6">
              <w:rPr>
                <w:b/>
              </w:rPr>
              <w:t>Example 3:</w:t>
            </w:r>
          </w:p>
          <w:p w:rsidR="00551B84" w:rsidRPr="002876D6" w:rsidRDefault="00551B84" w:rsidP="00D41D01">
            <w:r w:rsidRPr="002876D6">
              <w:rPr>
                <w:bCs/>
                <w:iCs/>
              </w:rPr>
              <w:t xml:space="preserve">A factory produces 150,000 light bulbs per day. The manager estimates that less than 1,000 defective bulbs are produced each day. In a random sample of 250 light bulbs, there are 2 defective bulbs. Determine if the manager's estimate is likely to be accurate. Explain. </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r w:rsidR="00551B84" w:rsidTr="00BA000C">
        <w:tc>
          <w:tcPr>
            <w:tcW w:w="10214" w:type="dxa"/>
          </w:tcPr>
          <w:p w:rsidR="00551B84" w:rsidRPr="002876D6" w:rsidRDefault="00551B84" w:rsidP="00D41D01">
            <w:pPr>
              <w:rPr>
                <w:b/>
              </w:rPr>
            </w:pPr>
            <w:r w:rsidRPr="002876D6">
              <w:rPr>
                <w:b/>
              </w:rPr>
              <w:t xml:space="preserve">Example 4: </w:t>
            </w:r>
          </w:p>
          <w:p w:rsidR="00551B84" w:rsidRPr="002876D6" w:rsidRDefault="00551B84" w:rsidP="00D41D01">
            <w:r w:rsidRPr="002876D6">
              <w:rPr>
                <w:bCs/>
                <w:i/>
                <w:iCs/>
              </w:rPr>
              <w:t>A middle school has 2,500 students. Morgan interviewed 75 students about their library habits. She found that 45 of the students checked out a book weekly. Predict the number of students likely to check out books weekly.</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r w:rsidR="00551B84" w:rsidTr="00BA000C">
        <w:tc>
          <w:tcPr>
            <w:tcW w:w="10214" w:type="dxa"/>
          </w:tcPr>
          <w:p w:rsidR="00551B84" w:rsidRPr="002876D6" w:rsidRDefault="00551B84" w:rsidP="00D41D01">
            <w:pPr>
              <w:rPr>
                <w:b/>
              </w:rPr>
            </w:pPr>
            <w:r w:rsidRPr="002876D6">
              <w:rPr>
                <w:b/>
              </w:rPr>
              <w:t xml:space="preserve">Example 5: </w:t>
            </w:r>
          </w:p>
          <w:p w:rsidR="00551B84" w:rsidRPr="002876D6" w:rsidRDefault="00551B84" w:rsidP="00D41D01">
            <w:r w:rsidRPr="002876D6">
              <w:rPr>
                <w:bCs/>
                <w:iCs/>
              </w:rPr>
              <w:t xml:space="preserve">Zack chooses a random sample of 50 out of 400 students. He finds that 7 of them have traveled to a foreign country. Zack claims that more than 50 of the 400 students have traveled to a foreign country. Do you agree with his answer? Explain. </w:t>
            </w:r>
          </w:p>
          <w:p w:rsidR="00551B84" w:rsidRDefault="00551B84" w:rsidP="00D41D01"/>
          <w:p w:rsidR="00551B84" w:rsidRDefault="00551B84" w:rsidP="00D41D01"/>
          <w:p w:rsidR="00551B84" w:rsidRDefault="00551B84" w:rsidP="00D41D01"/>
          <w:p w:rsidR="00551B84" w:rsidRDefault="00551B84" w:rsidP="00D41D01"/>
          <w:p w:rsidR="00551B84" w:rsidRDefault="00551B84" w:rsidP="00D41D01"/>
          <w:p w:rsidR="00551B84" w:rsidRDefault="00551B84" w:rsidP="00D41D01"/>
        </w:tc>
      </w:tr>
    </w:tbl>
    <w:p w:rsidR="0029773B" w:rsidRDefault="0029773B" w:rsidP="0029773B">
      <w:r>
        <w:lastRenderedPageBreak/>
        <w:t>Name: ______________________</w:t>
      </w:r>
      <w:r>
        <w:tab/>
        <w:t>Table #:______</w:t>
      </w:r>
      <w:r>
        <w:tab/>
      </w:r>
      <w:r>
        <w:tab/>
        <w:t>Period: ____</w:t>
      </w:r>
      <w:r>
        <w:tab/>
        <w:t>Date: _______</w:t>
      </w:r>
    </w:p>
    <w:p w:rsidR="0029773B" w:rsidRPr="0029773B" w:rsidRDefault="0029773B" w:rsidP="0029773B">
      <w:pPr>
        <w:spacing w:after="0" w:line="240" w:lineRule="auto"/>
        <w:jc w:val="center"/>
        <w:rPr>
          <w:b/>
          <w:sz w:val="32"/>
          <w:szCs w:val="24"/>
        </w:rPr>
      </w:pPr>
      <w:r>
        <w:rPr>
          <w:b/>
          <w:sz w:val="32"/>
          <w:szCs w:val="24"/>
        </w:rPr>
        <w:t>15.5C</w:t>
      </w:r>
      <w:r w:rsidRPr="008C15E8">
        <w:rPr>
          <w:b/>
          <w:sz w:val="32"/>
          <w:szCs w:val="24"/>
        </w:rPr>
        <w:t xml:space="preserve"> </w:t>
      </w:r>
      <w:r>
        <w:rPr>
          <w:b/>
          <w:sz w:val="32"/>
          <w:szCs w:val="24"/>
        </w:rPr>
        <w:t>Mutually Exclusive and Inclusive Events _Classwork</w:t>
      </w:r>
    </w:p>
    <w:p w:rsidR="0029773B" w:rsidRDefault="0029773B" w:rsidP="0029773B">
      <w:pPr>
        <w:spacing w:after="0" w:line="240" w:lineRule="auto"/>
        <w:rPr>
          <w:i/>
          <w:sz w:val="20"/>
        </w:rPr>
      </w:pPr>
      <w:r>
        <w:rPr>
          <w:i/>
          <w:sz w:val="20"/>
        </w:rPr>
        <w:t>HW: 15.5C worksheet</w:t>
      </w:r>
    </w:p>
    <w:p w:rsidR="0029773B" w:rsidRPr="0029773B" w:rsidRDefault="0029773B" w:rsidP="0029773B">
      <w:pPr>
        <w:pBdr>
          <w:top w:val="thinThickSmallGap" w:sz="18" w:space="1" w:color="auto"/>
          <w:left w:val="thinThickSmallGap" w:sz="18" w:space="4" w:color="auto"/>
          <w:bottom w:val="thickThinSmallGap" w:sz="18" w:space="1" w:color="auto"/>
          <w:right w:val="thickThinSmallGap" w:sz="18" w:space="4" w:color="auto"/>
        </w:pBdr>
        <w:rPr>
          <w:rFonts w:cs="Arial"/>
          <w:b/>
        </w:rPr>
      </w:pPr>
      <w:r w:rsidRPr="0029773B">
        <w:rPr>
          <w:rFonts w:cs="Arial"/>
          <w:b/>
        </w:rPr>
        <w:t>Complementary Event</w:t>
      </w:r>
    </w:p>
    <w:p w:rsidR="0029773B" w:rsidRPr="0029773B" w:rsidRDefault="0029773B" w:rsidP="0029773B">
      <w:pPr>
        <w:pBdr>
          <w:top w:val="thinThickSmallGap" w:sz="18" w:space="1" w:color="auto"/>
          <w:left w:val="thinThickSmallGap" w:sz="18" w:space="4" w:color="auto"/>
          <w:bottom w:val="thickThinSmallGap" w:sz="18" w:space="1" w:color="auto"/>
          <w:right w:val="thickThinSmallGap" w:sz="18" w:space="4" w:color="auto"/>
        </w:pBdr>
        <w:jc w:val="center"/>
        <w:rPr>
          <w:rFonts w:cs="Arial"/>
          <w:b/>
        </w:rPr>
      </w:pPr>
      <w:r w:rsidRPr="0029773B">
        <w:rPr>
          <w:rFonts w:cs="Arial"/>
          <w:b/>
        </w:rPr>
        <w:t>For any event A, P(A) + P(A’) = _______, that is P(A’) = ______- P(A).</w:t>
      </w:r>
    </w:p>
    <w:p w:rsidR="0029773B" w:rsidRDefault="0029773B" w:rsidP="0029773B">
      <w:pPr>
        <w:spacing w:after="0" w:line="240" w:lineRule="auto"/>
      </w:pPr>
      <w:r w:rsidRPr="0029773B">
        <w:t>1.  Suppose that an event A has probability of 2/9. What is P(A’)? ______________</w:t>
      </w:r>
    </w:p>
    <w:p w:rsidR="0029773B" w:rsidRPr="0029773B" w:rsidRDefault="0029773B" w:rsidP="0029773B">
      <w:pPr>
        <w:spacing w:after="0" w:line="240" w:lineRule="auto"/>
      </w:pPr>
    </w:p>
    <w:p w:rsidR="0029773B" w:rsidRPr="0029773B" w:rsidRDefault="0029773B" w:rsidP="00762281">
      <w:pPr>
        <w:spacing w:after="0" w:line="240" w:lineRule="auto"/>
        <w:ind w:right="360"/>
      </w:pPr>
      <w:r w:rsidRPr="0029773B">
        <w:t xml:space="preserve">2.  Suppose that the probability of </w:t>
      </w:r>
      <w:r w:rsidR="009219B9">
        <w:t>rain</w:t>
      </w:r>
      <w:r w:rsidRPr="0029773B">
        <w:t xml:space="preserve"> is 0.78, what is the probability that it will</w:t>
      </w:r>
      <w:r w:rsidR="00762281">
        <w:t xml:space="preserve"> </w:t>
      </w:r>
      <w:r w:rsidR="009219B9">
        <w:t>NOT rain</w:t>
      </w:r>
      <w:r w:rsidR="00762281">
        <w:t>?  ___________</w:t>
      </w:r>
    </w:p>
    <w:p w:rsidR="0029773B" w:rsidRPr="0029773B" w:rsidRDefault="0029773B" w:rsidP="0029773B">
      <w:pPr>
        <w:spacing w:after="0" w:line="240" w:lineRule="auto"/>
        <w:rPr>
          <w:noProof/>
        </w:rPr>
      </w:pPr>
      <w:r>
        <w:rPr>
          <w:noProof/>
        </w:rPr>
        <w:t>+++++++++++++++++++++++++++++++++++++++++++++++++++++++++++++++++++++++++++++++++++++++++++++</w:t>
      </w:r>
    </w:p>
    <w:p w:rsidR="0029773B" w:rsidRPr="0029773B" w:rsidRDefault="0029773B" w:rsidP="0029773B">
      <w:pPr>
        <w:spacing w:after="0" w:line="240" w:lineRule="auto"/>
        <w:rPr>
          <w:noProof/>
          <w:sz w:val="16"/>
          <w:szCs w:val="16"/>
        </w:rPr>
      </w:pPr>
    </w:p>
    <w:p w:rsidR="0029773B" w:rsidRPr="0029773B" w:rsidRDefault="0029773B" w:rsidP="0029773B">
      <w:pPr>
        <w:spacing w:after="0" w:line="240" w:lineRule="auto"/>
        <w:rPr>
          <w:noProof/>
          <w:sz w:val="24"/>
        </w:rPr>
      </w:pPr>
      <w:r w:rsidRPr="0029773B">
        <w:rPr>
          <w:noProof/>
          <w:sz w:val="24"/>
        </w:rPr>
        <w:t>Read eac</w:t>
      </w:r>
      <w:r>
        <w:rPr>
          <w:noProof/>
          <w:sz w:val="24"/>
        </w:rPr>
        <w:t>h statement and determine i</w:t>
      </w:r>
      <w:r w:rsidRPr="0029773B">
        <w:rPr>
          <w:noProof/>
          <w:sz w:val="24"/>
        </w:rPr>
        <w:t>f Event A and Event B could happen at the same time (yes or no):</w:t>
      </w:r>
    </w:p>
    <w:p w:rsidR="0029773B" w:rsidRDefault="0029773B" w:rsidP="0029773B">
      <w:pPr>
        <w:spacing w:after="0" w:line="240" w:lineRule="auto"/>
        <w:rPr>
          <w:noProof/>
        </w:rPr>
      </w:pPr>
      <w:r>
        <w:rPr>
          <w:noProof/>
        </w:rPr>
        <w:t>1. ________</w:t>
      </w:r>
      <w:r>
        <w:rPr>
          <w:noProof/>
        </w:rPr>
        <w:tab/>
        <w:t>2. ________</w:t>
      </w:r>
      <w:r>
        <w:rPr>
          <w:noProof/>
        </w:rPr>
        <w:tab/>
        <w:t>3. ________</w:t>
      </w:r>
      <w:r>
        <w:rPr>
          <w:noProof/>
        </w:rPr>
        <w:tab/>
        <w:t>4. ________</w:t>
      </w:r>
      <w:r>
        <w:rPr>
          <w:noProof/>
        </w:rPr>
        <w:tab/>
        <w:t>5. ________</w:t>
      </w:r>
      <w:r>
        <w:rPr>
          <w:noProof/>
        </w:rPr>
        <w:tab/>
        <w:t>6. ________</w:t>
      </w:r>
      <w:r>
        <w:rPr>
          <w:noProof/>
        </w:rPr>
        <w:tab/>
        <w:t>7. ________</w:t>
      </w:r>
    </w:p>
    <w:p w:rsidR="0029773B" w:rsidRPr="0029773B" w:rsidRDefault="0029773B" w:rsidP="0029773B">
      <w:pPr>
        <w:spacing w:after="0" w:line="240" w:lineRule="auto"/>
        <w:rPr>
          <w:noProof/>
          <w:sz w:val="16"/>
          <w:szCs w:val="16"/>
        </w:rPr>
      </w:pPr>
    </w:p>
    <w:p w:rsidR="0029773B" w:rsidRDefault="0029773B" w:rsidP="0029773B">
      <w:pPr>
        <w:spacing w:after="0" w:line="240" w:lineRule="auto"/>
        <w:rPr>
          <w:noProof/>
        </w:rPr>
      </w:pPr>
      <w:r>
        <w:rPr>
          <w:noProof/>
        </w:rPr>
        <w:t>+++++++++++++++++++++++++++++++++++++++++++++++++++++++++++++++++++++++++++++++++++++++++++++</w:t>
      </w:r>
    </w:p>
    <w:p w:rsidR="0029773B" w:rsidRPr="0029773B" w:rsidRDefault="0029773B" w:rsidP="0029773B">
      <w:pPr>
        <w:spacing w:after="0" w:line="240" w:lineRule="auto"/>
        <w:rPr>
          <w:b/>
          <w:noProof/>
          <w:sz w:val="24"/>
        </w:rPr>
      </w:pPr>
      <w:r w:rsidRPr="0029773B">
        <w:rPr>
          <w:b/>
          <w:noProof/>
          <w:sz w:val="24"/>
        </w:rPr>
        <w:t>MUTALLY EXCLUSIVE EVENTS</w:t>
      </w:r>
      <w:r w:rsidRPr="0029773B">
        <w:rPr>
          <w:b/>
          <w:noProof/>
          <w:sz w:val="24"/>
        </w:rPr>
        <w:tab/>
      </w:r>
    </w:p>
    <w:p w:rsidR="0029773B" w:rsidRDefault="0029773B" w:rsidP="0029773B">
      <w:pPr>
        <w:pStyle w:val="ListParagraph"/>
        <w:numPr>
          <w:ilvl w:val="0"/>
          <w:numId w:val="23"/>
        </w:numPr>
        <w:spacing w:after="0" w:line="240" w:lineRule="auto"/>
        <w:rPr>
          <w:noProof/>
        </w:rPr>
      </w:pPr>
      <w:r>
        <w:rPr>
          <w:noProof/>
        </w:rPr>
        <w:t>Suppose you have a bag of 3 red marbles, 5 blue marbles, and 7 green marbles. What is the probability that you select a blue or a red marble?</w:t>
      </w:r>
    </w:p>
    <w:p w:rsidR="0029773B" w:rsidRPr="0029773B" w:rsidRDefault="0029773B" w:rsidP="0029773B">
      <w:pPr>
        <w:pStyle w:val="ListParagraph"/>
        <w:spacing w:after="0" w:line="240" w:lineRule="auto"/>
        <w:rPr>
          <w:noProof/>
          <w:sz w:val="16"/>
          <w:szCs w:val="16"/>
        </w:rPr>
      </w:pPr>
    </w:p>
    <w:p w:rsidR="0029773B" w:rsidRDefault="0029773B" w:rsidP="0029773B">
      <w:pPr>
        <w:pStyle w:val="ListParagraph"/>
        <w:numPr>
          <w:ilvl w:val="0"/>
          <w:numId w:val="23"/>
        </w:numPr>
        <w:spacing w:after="0" w:line="240" w:lineRule="auto"/>
        <w:rPr>
          <w:noProof/>
        </w:rPr>
      </w:pPr>
      <w:r>
        <w:rPr>
          <w:noProof/>
        </w:rPr>
        <w:t>Can these both occur at the same time? _________ Why or why not? _____________________________</w:t>
      </w:r>
    </w:p>
    <w:p w:rsidR="0029773B" w:rsidRPr="0029773B" w:rsidRDefault="0029773B" w:rsidP="0029773B">
      <w:pPr>
        <w:pStyle w:val="ListParagraph"/>
        <w:spacing w:after="0" w:line="240" w:lineRule="auto"/>
        <w:rPr>
          <w:noProof/>
          <w:sz w:val="16"/>
          <w:szCs w:val="16"/>
        </w:rPr>
      </w:pPr>
    </w:p>
    <w:p w:rsidR="0029773B" w:rsidRDefault="0029773B" w:rsidP="0029773B">
      <w:pPr>
        <w:pStyle w:val="ListParagraph"/>
        <w:spacing w:after="0" w:line="240" w:lineRule="auto"/>
        <w:rPr>
          <w:noProof/>
        </w:rPr>
      </w:pPr>
      <w:r>
        <w:rPr>
          <w:noProof/>
        </w:rPr>
        <w:t>______________________________________________________________________________________</w:t>
      </w:r>
    </w:p>
    <w:p w:rsidR="0029773B" w:rsidRPr="0029773B" w:rsidRDefault="0029773B" w:rsidP="0029773B">
      <w:pPr>
        <w:spacing w:after="0" w:line="240" w:lineRule="auto"/>
        <w:rPr>
          <w:noProof/>
          <w:sz w:val="16"/>
          <w:szCs w:val="16"/>
        </w:rPr>
      </w:pPr>
    </w:p>
    <w:p w:rsidR="00130191" w:rsidRDefault="0029773B" w:rsidP="0029773B">
      <w:pPr>
        <w:spacing w:after="0" w:line="240" w:lineRule="auto"/>
        <w:rPr>
          <w:noProof/>
        </w:rPr>
      </w:pPr>
      <w:r w:rsidRPr="00A7106A">
        <w:rPr>
          <w:b/>
          <w:noProof/>
        </w:rPr>
        <w:t>Mutally Exclusive Events</w:t>
      </w:r>
      <w:r>
        <w:rPr>
          <w:noProof/>
        </w:rPr>
        <w:t xml:space="preserve"> (also called __________________________________) </w:t>
      </w:r>
    </w:p>
    <w:p w:rsidR="00130191" w:rsidRDefault="00130191" w:rsidP="0029773B">
      <w:pPr>
        <w:spacing w:after="0" w:line="240" w:lineRule="auto"/>
        <w:rPr>
          <w:noProof/>
        </w:rPr>
      </w:pPr>
    </w:p>
    <w:p w:rsidR="0029773B" w:rsidRDefault="0029773B" w:rsidP="0029773B">
      <w:pPr>
        <w:spacing w:after="0" w:line="240" w:lineRule="auto"/>
        <w:rPr>
          <w:noProof/>
        </w:rPr>
      </w:pPr>
      <w:r>
        <w:rPr>
          <w:noProof/>
        </w:rPr>
        <w:t>____________________________</w:t>
      </w:r>
      <w:r w:rsidR="00130191">
        <w:rPr>
          <w:noProof/>
        </w:rPr>
        <w:t>_________________________________________________________________</w:t>
      </w:r>
    </w:p>
    <w:p w:rsidR="0029773B" w:rsidRPr="0029773B" w:rsidRDefault="0029773B" w:rsidP="0029773B">
      <w:pPr>
        <w:pStyle w:val="ListParagraph"/>
        <w:spacing w:after="0" w:line="240" w:lineRule="auto"/>
        <w:rPr>
          <w:noProof/>
          <w:sz w:val="16"/>
          <w:szCs w:val="16"/>
        </w:rPr>
      </w:pPr>
    </w:p>
    <w:p w:rsidR="0029773B" w:rsidRDefault="0029773B" w:rsidP="0029773B">
      <w:pPr>
        <w:pStyle w:val="ListParagraph"/>
        <w:numPr>
          <w:ilvl w:val="0"/>
          <w:numId w:val="23"/>
        </w:numPr>
        <w:spacing w:after="0" w:line="240" w:lineRule="auto"/>
        <w:rPr>
          <w:noProof/>
        </w:rPr>
      </w:pPr>
      <w:r>
        <w:rPr>
          <w:noProof/>
        </w:rPr>
        <w:t>The probability of two mutally exclusive events occuring at the same time is ________</w:t>
      </w:r>
    </w:p>
    <w:p w:rsidR="0029773B" w:rsidRPr="0029773B" w:rsidRDefault="0029773B" w:rsidP="0029773B">
      <w:pPr>
        <w:spacing w:after="0" w:line="240" w:lineRule="auto"/>
        <w:rPr>
          <w:noProof/>
          <w:sz w:val="16"/>
          <w:szCs w:val="16"/>
        </w:rPr>
      </w:pPr>
    </w:p>
    <w:p w:rsidR="0029773B" w:rsidRDefault="0029773B" w:rsidP="0029773B">
      <w:pPr>
        <w:spacing w:after="0" w:line="240" w:lineRule="auto"/>
        <w:rPr>
          <w:noProof/>
        </w:rPr>
      </w:pPr>
      <w:r>
        <w:rPr>
          <w:noProof/>
        </w:rPr>
        <w:t>To find the probability of one of two mutally exclusive events occuring, use the following formula:</w:t>
      </w:r>
    </w:p>
    <w:p w:rsidR="0029773B" w:rsidRPr="0029773B" w:rsidRDefault="0029773B" w:rsidP="0029773B">
      <w:pPr>
        <w:spacing w:after="0" w:line="240" w:lineRule="auto"/>
        <w:jc w:val="center"/>
        <w:rPr>
          <w:noProof/>
          <w:sz w:val="16"/>
          <w:szCs w:val="16"/>
        </w:rPr>
      </w:pPr>
    </w:p>
    <w:p w:rsidR="0029773B" w:rsidRDefault="0029773B" w:rsidP="00B3167F">
      <w:pPr>
        <w:spacing w:after="0" w:line="240" w:lineRule="auto"/>
        <w:jc w:val="center"/>
        <w:rPr>
          <w:noProof/>
        </w:rPr>
      </w:pPr>
      <w:r>
        <w:rPr>
          <w:noProof/>
        </w:rPr>
        <w:t>_____________________________________________</w:t>
      </w:r>
      <w:r w:rsidR="00B3167F">
        <w:rPr>
          <w:noProof/>
        </w:rPr>
        <w:t>____________________</w:t>
      </w:r>
    </w:p>
    <w:p w:rsidR="00B3167F" w:rsidRPr="00B3167F" w:rsidRDefault="00B3167F" w:rsidP="00B3167F">
      <w:pPr>
        <w:spacing w:after="0" w:line="240" w:lineRule="auto"/>
        <w:jc w:val="center"/>
        <w:rPr>
          <w:noProof/>
          <w:sz w:val="16"/>
          <w:szCs w:val="16"/>
        </w:rPr>
      </w:pPr>
    </w:p>
    <w:p w:rsidR="0029773B" w:rsidRPr="0029773B" w:rsidRDefault="0029773B" w:rsidP="0029773B">
      <w:pPr>
        <w:spacing w:after="0" w:line="240" w:lineRule="auto"/>
        <w:rPr>
          <w:b/>
          <w:noProof/>
          <w:sz w:val="24"/>
        </w:rPr>
      </w:pPr>
      <w:r w:rsidRPr="0029773B">
        <w:rPr>
          <w:b/>
          <w:noProof/>
          <w:sz w:val="24"/>
        </w:rPr>
        <w:t>EXAMPLES:</w:t>
      </w:r>
    </w:p>
    <w:p w:rsidR="0029773B" w:rsidRDefault="0029773B" w:rsidP="0029773B">
      <w:pPr>
        <w:pStyle w:val="ListParagraph"/>
        <w:numPr>
          <w:ilvl w:val="0"/>
          <w:numId w:val="31"/>
        </w:numPr>
        <w:spacing w:after="0" w:line="240" w:lineRule="auto"/>
        <w:rPr>
          <w:noProof/>
        </w:rPr>
      </w:pPr>
      <w:r>
        <w:rPr>
          <w:noProof/>
        </w:rPr>
        <w:t xml:space="preserve">If you randomly chose one of the integers 1-10, what is the probability of choosing either an odd number or an even number? </w:t>
      </w:r>
    </w:p>
    <w:p w:rsidR="0029773B" w:rsidRDefault="0029773B" w:rsidP="0029773B">
      <w:pPr>
        <w:pStyle w:val="ListParagraph"/>
        <w:spacing w:after="0" w:line="240" w:lineRule="auto"/>
        <w:rPr>
          <w:noProof/>
        </w:rPr>
      </w:pPr>
      <w:r>
        <w:rPr>
          <w:noProof/>
        </w:rPr>
        <w:t>Are these mutally exlcusive events? Why or why not? __________________________________________</w:t>
      </w:r>
    </w:p>
    <w:p w:rsidR="0029773B" w:rsidRPr="00A7106A" w:rsidRDefault="0029773B" w:rsidP="0029773B">
      <w:pPr>
        <w:pStyle w:val="ListParagraph"/>
        <w:spacing w:after="0" w:line="240" w:lineRule="auto"/>
        <w:rPr>
          <w:noProof/>
          <w:sz w:val="16"/>
          <w:szCs w:val="16"/>
        </w:rPr>
      </w:pPr>
    </w:p>
    <w:p w:rsidR="0029773B" w:rsidRDefault="0029773B" w:rsidP="0029773B">
      <w:pPr>
        <w:pStyle w:val="ListParagraph"/>
        <w:spacing w:after="0" w:line="240" w:lineRule="auto"/>
        <w:rPr>
          <w:noProof/>
        </w:rPr>
      </w:pPr>
      <w:r>
        <w:rPr>
          <w:noProof/>
        </w:rPr>
        <w:t>Complete the following statement:</w:t>
      </w:r>
    </w:p>
    <w:p w:rsidR="0029773B" w:rsidRDefault="0029773B" w:rsidP="0029773B">
      <w:pPr>
        <w:pStyle w:val="ListParagraph"/>
        <w:spacing w:after="0" w:line="240" w:lineRule="auto"/>
        <w:rPr>
          <w:noProof/>
        </w:rPr>
      </w:pPr>
      <w:r>
        <w:rPr>
          <w:noProof/>
        </w:rPr>
        <w:t>P(odd or even) = P (__________) + P(__________)</w:t>
      </w:r>
    </w:p>
    <w:p w:rsidR="0029773B" w:rsidRPr="00A7106A" w:rsidRDefault="0029773B" w:rsidP="0029773B">
      <w:pPr>
        <w:pStyle w:val="ListParagraph"/>
        <w:spacing w:after="0" w:line="240" w:lineRule="auto"/>
        <w:rPr>
          <w:noProof/>
          <w:sz w:val="16"/>
          <w:szCs w:val="16"/>
        </w:rPr>
      </w:pPr>
    </w:p>
    <w:p w:rsidR="0029773B" w:rsidRDefault="0029773B" w:rsidP="0029773B">
      <w:pPr>
        <w:pStyle w:val="ListParagraph"/>
        <w:spacing w:after="0" w:line="240" w:lineRule="auto"/>
        <w:rPr>
          <w:noProof/>
        </w:rPr>
      </w:pPr>
      <w:r>
        <w:rPr>
          <w:noProof/>
        </w:rPr>
        <w:t xml:space="preserve">Now fill in with numbers: </w:t>
      </w:r>
    </w:p>
    <w:p w:rsidR="0029773B" w:rsidRDefault="0029773B" w:rsidP="0029773B">
      <w:pPr>
        <w:pStyle w:val="ListParagraph"/>
        <w:spacing w:after="0" w:line="240" w:lineRule="auto"/>
        <w:rPr>
          <w:noProof/>
        </w:rPr>
      </w:pPr>
      <w:r>
        <w:rPr>
          <w:noProof/>
        </w:rPr>
        <w:t>P(odd or even) = __________ + __________ = __________</w:t>
      </w:r>
    </w:p>
    <w:p w:rsidR="0029773B" w:rsidRDefault="0029773B" w:rsidP="0029773B">
      <w:pPr>
        <w:spacing w:after="0" w:line="240" w:lineRule="auto"/>
        <w:rPr>
          <w:noProof/>
        </w:rPr>
      </w:pPr>
    </w:p>
    <w:p w:rsidR="0029773B" w:rsidRDefault="0029773B" w:rsidP="0029773B">
      <w:pPr>
        <w:pStyle w:val="ListParagraph"/>
        <w:numPr>
          <w:ilvl w:val="0"/>
          <w:numId w:val="31"/>
        </w:numPr>
        <w:spacing w:after="0" w:line="240" w:lineRule="auto"/>
        <w:rPr>
          <w:noProof/>
        </w:rPr>
      </w:pPr>
      <w:r>
        <w:rPr>
          <w:noProof/>
        </w:rPr>
        <w:t>Two fair dice are rolled. What is the probability of getting a sum less than 7 or a sum equal to 10?</w:t>
      </w:r>
    </w:p>
    <w:p w:rsidR="0029773B" w:rsidRDefault="0029773B" w:rsidP="0029773B">
      <w:pPr>
        <w:pStyle w:val="ListParagraph"/>
        <w:spacing w:after="0" w:line="240" w:lineRule="auto"/>
        <w:rPr>
          <w:noProof/>
        </w:rPr>
      </w:pPr>
      <w:r>
        <w:rPr>
          <w:noProof/>
        </w:rPr>
        <w:t>Are these events mutally exclusive? Why or why not? __________________________________________</w:t>
      </w:r>
    </w:p>
    <w:p w:rsidR="0029773B" w:rsidRDefault="0029773B" w:rsidP="0029773B">
      <w:pPr>
        <w:pStyle w:val="ListParagraph"/>
        <w:spacing w:after="0" w:line="240" w:lineRule="auto"/>
        <w:rPr>
          <w:noProof/>
        </w:rPr>
      </w:pPr>
      <w:r>
        <w:rPr>
          <w:noProof/>
        </w:rPr>
        <w:t>With 2-dice problems, usin</w:t>
      </w:r>
      <w:r w:rsidR="00D279B3">
        <w:rPr>
          <w:noProof/>
        </w:rPr>
        <w:t>g a gride of outcomes i</w:t>
      </w:r>
      <w:r>
        <w:rPr>
          <w:noProof/>
        </w:rPr>
        <w:t>s useful. Draw the chart:</w:t>
      </w:r>
    </w:p>
    <w:p w:rsidR="0029773B" w:rsidRDefault="0029773B" w:rsidP="0029773B">
      <w:pPr>
        <w:spacing w:after="0" w:line="240" w:lineRule="auto"/>
        <w:rPr>
          <w:noProof/>
        </w:rPr>
      </w:pPr>
    </w:p>
    <w:p w:rsidR="00A7106A" w:rsidRDefault="0029773B" w:rsidP="00A7106A">
      <w:pPr>
        <w:pStyle w:val="ListParagraph"/>
        <w:spacing w:after="0" w:line="240" w:lineRule="auto"/>
        <w:rPr>
          <w:noProof/>
        </w:rPr>
      </w:pPr>
      <w:r>
        <w:rPr>
          <w:noProof/>
        </w:rPr>
        <w:t>P (getting a sum less than 7 OR sum of 10) = __________</w:t>
      </w:r>
    </w:p>
    <w:p w:rsidR="00762281" w:rsidRDefault="00762281" w:rsidP="00A7106A">
      <w:pPr>
        <w:spacing w:after="0" w:line="240" w:lineRule="auto"/>
        <w:rPr>
          <w:b/>
          <w:noProof/>
        </w:rPr>
      </w:pPr>
    </w:p>
    <w:p w:rsidR="00762281" w:rsidRDefault="00762281" w:rsidP="00A7106A">
      <w:pPr>
        <w:spacing w:after="0" w:line="240" w:lineRule="auto"/>
        <w:rPr>
          <w:b/>
          <w:noProof/>
        </w:rPr>
      </w:pPr>
    </w:p>
    <w:p w:rsidR="00762281" w:rsidRDefault="00762281" w:rsidP="00A7106A">
      <w:pPr>
        <w:spacing w:after="0" w:line="240" w:lineRule="auto"/>
        <w:rPr>
          <w:b/>
          <w:noProof/>
        </w:rPr>
      </w:pPr>
    </w:p>
    <w:p w:rsidR="00762281" w:rsidRDefault="00762281" w:rsidP="00A7106A">
      <w:pPr>
        <w:spacing w:after="0" w:line="240" w:lineRule="auto"/>
        <w:rPr>
          <w:b/>
          <w:noProof/>
        </w:rPr>
      </w:pPr>
    </w:p>
    <w:p w:rsidR="00130191" w:rsidRDefault="00130191" w:rsidP="00A7106A">
      <w:pPr>
        <w:spacing w:after="0" w:line="240" w:lineRule="auto"/>
        <w:rPr>
          <w:b/>
          <w:noProof/>
        </w:rPr>
      </w:pPr>
    </w:p>
    <w:p w:rsidR="0029773B" w:rsidRDefault="0029773B" w:rsidP="00A7106A">
      <w:pPr>
        <w:spacing w:after="0" w:line="240" w:lineRule="auto"/>
        <w:rPr>
          <w:b/>
          <w:noProof/>
        </w:rPr>
      </w:pPr>
      <w:r w:rsidRPr="00A7106A">
        <w:rPr>
          <w:b/>
          <w:noProof/>
        </w:rPr>
        <w:lastRenderedPageBreak/>
        <w:t>MUTALLY INCLUSIVE EVENTS</w:t>
      </w:r>
    </w:p>
    <w:p w:rsidR="00A7106A" w:rsidRPr="00A7106A" w:rsidRDefault="00A7106A" w:rsidP="00A7106A">
      <w:pPr>
        <w:spacing w:after="0" w:line="240" w:lineRule="auto"/>
        <w:rPr>
          <w:b/>
          <w:noProof/>
        </w:rPr>
      </w:pPr>
    </w:p>
    <w:p w:rsidR="0029773B" w:rsidRDefault="0029773B" w:rsidP="0029773B">
      <w:pPr>
        <w:spacing w:after="0" w:line="240" w:lineRule="auto"/>
        <w:rPr>
          <w:noProof/>
        </w:rPr>
      </w:pPr>
      <w:r>
        <w:rPr>
          <w:noProof/>
        </w:rPr>
        <w:t>Suppose you are rolling a six-sided die. What is the probability that you roll an odd number or a number less than 4?</w:t>
      </w:r>
    </w:p>
    <w:p w:rsidR="0029773B" w:rsidRDefault="0029773B" w:rsidP="0029773B">
      <w:pPr>
        <w:pStyle w:val="ListParagraph"/>
        <w:numPr>
          <w:ilvl w:val="0"/>
          <w:numId w:val="23"/>
        </w:numPr>
        <w:spacing w:after="0" w:line="240" w:lineRule="auto"/>
        <w:rPr>
          <w:noProof/>
        </w:rPr>
      </w:pPr>
      <w:r>
        <w:rPr>
          <w:noProof/>
        </w:rPr>
        <w:t>Can these both occur at the same time? If so, when? ___________________________________________</w:t>
      </w:r>
    </w:p>
    <w:p w:rsidR="0029773B" w:rsidRDefault="0029773B" w:rsidP="0029773B">
      <w:pPr>
        <w:pStyle w:val="ListParagraph"/>
        <w:spacing w:after="0" w:line="240" w:lineRule="auto"/>
        <w:rPr>
          <w:noProof/>
        </w:rPr>
      </w:pPr>
    </w:p>
    <w:p w:rsidR="0029773B" w:rsidRPr="0029773B" w:rsidRDefault="0029773B" w:rsidP="0029773B">
      <w:pPr>
        <w:pStyle w:val="ListParagraph"/>
        <w:spacing w:after="0" w:line="240" w:lineRule="auto"/>
        <w:rPr>
          <w:noProof/>
        </w:rPr>
      </w:pPr>
      <w:r>
        <w:rPr>
          <w:noProof/>
        </w:rPr>
        <w:t>______________________________________________________________________________________</w:t>
      </w:r>
    </w:p>
    <w:p w:rsidR="0029773B" w:rsidRDefault="0029773B" w:rsidP="00BA000C">
      <w:pPr>
        <w:rPr>
          <w:noProof/>
        </w:rPr>
      </w:pPr>
    </w:p>
    <w:p w:rsidR="00A7106A" w:rsidRDefault="00A7106A" w:rsidP="00BA000C">
      <w:pPr>
        <w:rPr>
          <w:noProof/>
        </w:rPr>
      </w:pPr>
      <w:r w:rsidRPr="00A7106A">
        <w:rPr>
          <w:b/>
          <w:noProof/>
        </w:rPr>
        <w:t>Mutally Inclusive Events:</w:t>
      </w:r>
      <w:r>
        <w:rPr>
          <w:noProof/>
        </w:rPr>
        <w:t xml:space="preserve"> ________________________________________________________________________</w:t>
      </w:r>
    </w:p>
    <w:p w:rsidR="00A7106A" w:rsidRDefault="00A7106A" w:rsidP="00BA000C">
      <w:pPr>
        <w:rPr>
          <w:noProof/>
        </w:rPr>
      </w:pPr>
      <w:r>
        <w:rPr>
          <w:noProof/>
        </w:rPr>
        <w:t>_____________________________________________________________________________________________</w:t>
      </w:r>
    </w:p>
    <w:p w:rsidR="00A7106A" w:rsidRDefault="00A7106A" w:rsidP="00BA000C">
      <w:pPr>
        <w:rPr>
          <w:noProof/>
        </w:rPr>
      </w:pPr>
    </w:p>
    <w:p w:rsidR="00A7106A" w:rsidRPr="00A7106A" w:rsidRDefault="00A7106A" w:rsidP="00BA000C">
      <w:pPr>
        <w:rPr>
          <w:b/>
          <w:noProof/>
        </w:rPr>
      </w:pPr>
      <w:r w:rsidRPr="00A7106A">
        <w:rPr>
          <w:b/>
          <w:noProof/>
        </w:rPr>
        <w:t>Probability of “The Union of Two Events”: The Addition Rule:</w:t>
      </w:r>
    </w:p>
    <w:p w:rsidR="00A7106A" w:rsidRPr="0029773B" w:rsidRDefault="00A7106A" w:rsidP="00BA000C">
      <w:pPr>
        <w:rPr>
          <w:noProof/>
        </w:rPr>
      </w:pPr>
      <w:r>
        <w:rPr>
          <w:noProof/>
        </w:rPr>
        <w:t>_____________________________________________________________________________________________</w:t>
      </w:r>
    </w:p>
    <w:p w:rsidR="0029773B" w:rsidRDefault="0029773B" w:rsidP="00BA000C">
      <w:pPr>
        <w:rPr>
          <w:noProof/>
        </w:rPr>
      </w:pPr>
    </w:p>
    <w:p w:rsidR="00A7106A" w:rsidRPr="00A7106A" w:rsidRDefault="00A7106A" w:rsidP="00BA000C">
      <w:pPr>
        <w:rPr>
          <w:b/>
          <w:noProof/>
          <w:sz w:val="24"/>
        </w:rPr>
      </w:pPr>
      <w:r w:rsidRPr="00A7106A">
        <w:rPr>
          <w:b/>
          <w:noProof/>
          <w:sz w:val="24"/>
        </w:rPr>
        <w:t>EXAMPLES:</w:t>
      </w:r>
    </w:p>
    <w:p w:rsidR="00A7106A" w:rsidRDefault="00A7106A" w:rsidP="00A7106A">
      <w:pPr>
        <w:pStyle w:val="ListParagraph"/>
        <w:numPr>
          <w:ilvl w:val="0"/>
          <w:numId w:val="32"/>
        </w:numPr>
        <w:rPr>
          <w:noProof/>
        </w:rPr>
      </w:pPr>
      <w:r>
        <w:rPr>
          <w:noProof/>
        </w:rPr>
        <w:t>What is the probability of choosing a card from a deck of cards that is a club or a ten?</w:t>
      </w:r>
    </w:p>
    <w:p w:rsidR="00A7106A" w:rsidRDefault="00A7106A" w:rsidP="00A7106A">
      <w:pPr>
        <w:pStyle w:val="ListParagraph"/>
        <w:rPr>
          <w:noProof/>
        </w:rPr>
      </w:pPr>
      <w:r>
        <w:rPr>
          <w:noProof/>
        </w:rPr>
        <w:t>P(choosing a club or a ten) = __________</w:t>
      </w:r>
    </w:p>
    <w:p w:rsidR="00A7106A" w:rsidRDefault="00A7106A" w:rsidP="00A7106A">
      <w:pPr>
        <w:pStyle w:val="ListParagraph"/>
        <w:rPr>
          <w:noProof/>
        </w:rPr>
      </w:pPr>
    </w:p>
    <w:p w:rsidR="00A7106A" w:rsidRDefault="00A7106A" w:rsidP="00A7106A">
      <w:pPr>
        <w:pStyle w:val="ListParagraph"/>
        <w:rPr>
          <w:noProof/>
        </w:rPr>
      </w:pPr>
    </w:p>
    <w:p w:rsidR="00B87FC8" w:rsidRDefault="00B87FC8" w:rsidP="00A7106A">
      <w:pPr>
        <w:pStyle w:val="ListParagraph"/>
        <w:rPr>
          <w:noProof/>
        </w:rPr>
      </w:pPr>
    </w:p>
    <w:p w:rsidR="00B87FC8" w:rsidRDefault="00B87FC8" w:rsidP="00A7106A">
      <w:pPr>
        <w:pStyle w:val="ListParagraph"/>
        <w:rPr>
          <w:noProof/>
        </w:rPr>
      </w:pPr>
    </w:p>
    <w:p w:rsidR="00A7106A" w:rsidRDefault="00A7106A" w:rsidP="00A7106A">
      <w:pPr>
        <w:pStyle w:val="ListParagraph"/>
        <w:numPr>
          <w:ilvl w:val="0"/>
          <w:numId w:val="32"/>
        </w:numPr>
        <w:rPr>
          <w:noProof/>
        </w:rPr>
      </w:pPr>
      <w:r>
        <w:rPr>
          <w:noProof/>
        </w:rPr>
        <w:t>What is the probability of choosing a number from  1 to 10 that is less than 5 or odd?</w:t>
      </w:r>
    </w:p>
    <w:p w:rsidR="00A7106A" w:rsidRDefault="00A7106A" w:rsidP="00A7106A">
      <w:pPr>
        <w:pStyle w:val="ListParagraph"/>
        <w:rPr>
          <w:noProof/>
        </w:rPr>
      </w:pPr>
      <w:r>
        <w:rPr>
          <w:noProof/>
        </w:rPr>
        <w:t>P(less than 5 or odd) = __________</w:t>
      </w:r>
    </w:p>
    <w:p w:rsidR="00A7106A" w:rsidRDefault="00A7106A" w:rsidP="00A7106A">
      <w:pPr>
        <w:pStyle w:val="ListParagraph"/>
        <w:rPr>
          <w:noProof/>
        </w:rPr>
      </w:pPr>
    </w:p>
    <w:p w:rsidR="00A7106A" w:rsidRDefault="00A7106A" w:rsidP="00A7106A">
      <w:pPr>
        <w:pStyle w:val="ListParagraph"/>
        <w:rPr>
          <w:noProof/>
        </w:rPr>
      </w:pPr>
    </w:p>
    <w:p w:rsidR="00A7106A" w:rsidRDefault="00A7106A" w:rsidP="00A7106A">
      <w:pPr>
        <w:pStyle w:val="ListParagraph"/>
        <w:rPr>
          <w:noProof/>
        </w:rPr>
      </w:pPr>
    </w:p>
    <w:p w:rsidR="00B87FC8" w:rsidRDefault="00B87FC8" w:rsidP="00A7106A">
      <w:pPr>
        <w:pStyle w:val="ListParagraph"/>
        <w:rPr>
          <w:noProof/>
        </w:rPr>
      </w:pPr>
    </w:p>
    <w:p w:rsidR="00B87FC8" w:rsidRDefault="00B87FC8" w:rsidP="00A7106A">
      <w:pPr>
        <w:pStyle w:val="ListParagraph"/>
        <w:rPr>
          <w:noProof/>
        </w:rPr>
      </w:pPr>
    </w:p>
    <w:p w:rsidR="00A7106A" w:rsidRDefault="00A7106A" w:rsidP="00A7106A">
      <w:pPr>
        <w:pStyle w:val="ListParagraph"/>
        <w:numPr>
          <w:ilvl w:val="0"/>
          <w:numId w:val="32"/>
        </w:numPr>
        <w:rPr>
          <w:noProof/>
        </w:rPr>
      </w:pPr>
      <w:r>
        <w:rPr>
          <w:noProof/>
        </w:rPr>
        <w:t>A bag contains 26 tiles with a letter on each, one tile for each letter o</w:t>
      </w:r>
      <w:r w:rsidR="00D279B3">
        <w:rPr>
          <w:noProof/>
        </w:rPr>
        <w:t>f</w:t>
      </w:r>
      <w:r>
        <w:rPr>
          <w:noProof/>
        </w:rPr>
        <w:t xml:space="preserve"> the alphabet. What is the probability of reaching into the bag and randomly choosing a tile with one of the first 10 letters of the alphabet on it or randomly choosing a tile with a vowel on it?</w:t>
      </w:r>
    </w:p>
    <w:p w:rsidR="00A7106A" w:rsidRDefault="00A7106A" w:rsidP="00A7106A">
      <w:pPr>
        <w:pStyle w:val="ListParagraph"/>
        <w:rPr>
          <w:noProof/>
        </w:rPr>
      </w:pPr>
      <w:r>
        <w:rPr>
          <w:noProof/>
        </w:rPr>
        <w:t>P(first 10 letter or vowel) = __________</w:t>
      </w:r>
    </w:p>
    <w:p w:rsidR="00A7106A" w:rsidRDefault="00A7106A" w:rsidP="00A7106A">
      <w:pPr>
        <w:pStyle w:val="ListParagraph"/>
        <w:rPr>
          <w:noProof/>
        </w:rPr>
      </w:pPr>
    </w:p>
    <w:p w:rsidR="00A7106A" w:rsidRDefault="00A7106A" w:rsidP="00A7106A">
      <w:pPr>
        <w:pStyle w:val="ListParagraph"/>
        <w:rPr>
          <w:noProof/>
        </w:rPr>
      </w:pPr>
    </w:p>
    <w:p w:rsidR="00A7106A" w:rsidRDefault="00A7106A" w:rsidP="00A7106A">
      <w:pPr>
        <w:pStyle w:val="ListParagraph"/>
        <w:rPr>
          <w:noProof/>
        </w:rPr>
      </w:pPr>
    </w:p>
    <w:p w:rsidR="00B87FC8" w:rsidRDefault="00B87FC8" w:rsidP="00A7106A">
      <w:pPr>
        <w:pStyle w:val="ListParagraph"/>
        <w:rPr>
          <w:noProof/>
        </w:rPr>
      </w:pPr>
    </w:p>
    <w:p w:rsidR="00B87FC8" w:rsidRDefault="00B87FC8" w:rsidP="00A7106A">
      <w:pPr>
        <w:pStyle w:val="ListParagraph"/>
        <w:rPr>
          <w:noProof/>
        </w:rPr>
      </w:pPr>
    </w:p>
    <w:p w:rsidR="00A7106A" w:rsidRDefault="00A7106A" w:rsidP="00A7106A">
      <w:pPr>
        <w:pStyle w:val="ListParagraph"/>
        <w:numPr>
          <w:ilvl w:val="0"/>
          <w:numId w:val="32"/>
        </w:numPr>
        <w:rPr>
          <w:noProof/>
        </w:rPr>
      </w:pPr>
      <w:r>
        <w:rPr>
          <w:noProof/>
        </w:rPr>
        <w:t>A bag contains 26 tiles with a letter on each, one tile for each letter o</w:t>
      </w:r>
      <w:r w:rsidR="00D279B3">
        <w:rPr>
          <w:noProof/>
        </w:rPr>
        <w:t>f</w:t>
      </w:r>
      <w:r>
        <w:rPr>
          <w:noProof/>
        </w:rPr>
        <w:t xml:space="preserve"> the alphabet. What is the probability of reaching into the bag and randomly choosing a tile with one of the last 5 letters of the alaphabet on it or randomly choosing a tile with a vowel on it?</w:t>
      </w:r>
    </w:p>
    <w:p w:rsidR="00A7106A" w:rsidRDefault="00A7106A" w:rsidP="00A7106A">
      <w:pPr>
        <w:pStyle w:val="ListParagraph"/>
        <w:rPr>
          <w:noProof/>
        </w:rPr>
      </w:pPr>
      <w:r>
        <w:rPr>
          <w:noProof/>
        </w:rPr>
        <w:t>P(last 5 letters or vowel) = __________</w:t>
      </w:r>
    </w:p>
    <w:p w:rsidR="00BA000C" w:rsidRDefault="00646B74" w:rsidP="00BA000C">
      <w:pPr>
        <w:rPr>
          <w:rFonts w:ascii="Kristen ITC" w:hAnsi="Kristen ITC"/>
          <w:b/>
          <w:sz w:val="32"/>
          <w:szCs w:val="32"/>
        </w:rPr>
      </w:pPr>
      <w:r>
        <w:rPr>
          <w:noProof/>
        </w:rPr>
        <w:lastRenderedPageBreak/>
        <w:drawing>
          <wp:inline distT="0" distB="0" distL="0" distR="0" wp14:anchorId="7808D481" wp14:editId="05CD4703">
            <wp:extent cx="6492240" cy="6733540"/>
            <wp:effectExtent l="0" t="0" r="3810" b="0"/>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6492240" cy="6733540"/>
                    </a:xfrm>
                    <a:prstGeom prst="rect">
                      <a:avLst/>
                    </a:prstGeom>
                  </pic:spPr>
                </pic:pic>
              </a:graphicData>
            </a:graphic>
          </wp:inline>
        </w:drawing>
      </w:r>
    </w:p>
    <w:p w:rsidR="00646B74" w:rsidRDefault="00646B74" w:rsidP="00BA000C">
      <w:pPr>
        <w:rPr>
          <w:rFonts w:ascii="Kristen ITC" w:hAnsi="Kristen ITC"/>
          <w:b/>
          <w:sz w:val="32"/>
          <w:szCs w:val="32"/>
        </w:rPr>
      </w:pPr>
    </w:p>
    <w:p w:rsidR="00646B74" w:rsidRDefault="00646B74" w:rsidP="00BA000C">
      <w:pPr>
        <w:rPr>
          <w:rFonts w:ascii="Kristen ITC" w:hAnsi="Kristen ITC"/>
          <w:b/>
          <w:sz w:val="32"/>
          <w:szCs w:val="32"/>
        </w:rPr>
      </w:pPr>
    </w:p>
    <w:p w:rsidR="00646B74" w:rsidRDefault="00646B74" w:rsidP="00BA000C">
      <w:pPr>
        <w:rPr>
          <w:rFonts w:ascii="Kristen ITC" w:hAnsi="Kristen ITC"/>
          <w:b/>
          <w:sz w:val="32"/>
          <w:szCs w:val="32"/>
        </w:rPr>
      </w:pPr>
    </w:p>
    <w:p w:rsidR="00646B74" w:rsidRDefault="00646B74" w:rsidP="00BA000C">
      <w:pPr>
        <w:rPr>
          <w:rFonts w:ascii="Kristen ITC" w:hAnsi="Kristen ITC"/>
          <w:b/>
          <w:sz w:val="32"/>
          <w:szCs w:val="32"/>
        </w:rPr>
      </w:pPr>
    </w:p>
    <w:p w:rsidR="00646B74" w:rsidRDefault="00646B74" w:rsidP="00BA000C">
      <w:pPr>
        <w:rPr>
          <w:rFonts w:ascii="Kristen ITC" w:hAnsi="Kristen ITC"/>
          <w:b/>
          <w:sz w:val="32"/>
          <w:szCs w:val="32"/>
        </w:rPr>
      </w:pPr>
    </w:p>
    <w:p w:rsidR="00292D05" w:rsidRDefault="00292D05" w:rsidP="00BA000C">
      <w:pPr>
        <w:rPr>
          <w:rFonts w:ascii="Kristen ITC" w:hAnsi="Kristen ITC"/>
          <w:b/>
          <w:sz w:val="32"/>
          <w:szCs w:val="32"/>
        </w:rPr>
      </w:pPr>
    </w:p>
    <w:p w:rsidR="00292D05" w:rsidRDefault="00292D05" w:rsidP="00292D05">
      <w:r>
        <w:lastRenderedPageBreak/>
        <w:t>Name: ______________________</w:t>
      </w:r>
      <w:r>
        <w:tab/>
        <w:t>Table #:______</w:t>
      </w:r>
      <w:r>
        <w:tab/>
      </w:r>
      <w:r>
        <w:tab/>
        <w:t>Period: ____</w:t>
      </w:r>
      <w:r>
        <w:tab/>
        <w:t>Date: _______</w:t>
      </w:r>
    </w:p>
    <w:p w:rsidR="00292D05" w:rsidRDefault="00292D05" w:rsidP="00292D05">
      <w:pPr>
        <w:spacing w:after="0" w:line="240" w:lineRule="auto"/>
        <w:jc w:val="center"/>
        <w:rPr>
          <w:b/>
          <w:sz w:val="32"/>
          <w:szCs w:val="24"/>
        </w:rPr>
      </w:pPr>
      <w:r>
        <w:rPr>
          <w:b/>
          <w:sz w:val="32"/>
          <w:szCs w:val="24"/>
        </w:rPr>
        <w:t>15.5C</w:t>
      </w:r>
      <w:r w:rsidRPr="008C15E8">
        <w:rPr>
          <w:b/>
          <w:sz w:val="32"/>
          <w:szCs w:val="24"/>
        </w:rPr>
        <w:t xml:space="preserve"> </w:t>
      </w:r>
      <w:r>
        <w:rPr>
          <w:b/>
          <w:sz w:val="32"/>
          <w:szCs w:val="24"/>
        </w:rPr>
        <w:t xml:space="preserve"> HW</w:t>
      </w:r>
    </w:p>
    <w:p w:rsidR="00292D05" w:rsidRPr="00292D05" w:rsidRDefault="00292D05" w:rsidP="00292D05">
      <w:pPr>
        <w:spacing w:after="0" w:line="240" w:lineRule="auto"/>
        <w:jc w:val="center"/>
        <w:rPr>
          <w:b/>
          <w:sz w:val="16"/>
          <w:szCs w:val="16"/>
        </w:rPr>
      </w:pPr>
    </w:p>
    <w:p w:rsidR="00BA000C" w:rsidRPr="00C0435C" w:rsidRDefault="00BA000C" w:rsidP="00BA000C">
      <w:pPr>
        <w:pBdr>
          <w:top w:val="thinThickSmallGap" w:sz="18" w:space="1" w:color="auto"/>
          <w:left w:val="thinThickSmallGap" w:sz="18" w:space="4" w:color="auto"/>
          <w:bottom w:val="thickThinSmallGap" w:sz="18" w:space="1" w:color="auto"/>
          <w:right w:val="thickThinSmallGap" w:sz="18" w:space="4" w:color="auto"/>
        </w:pBdr>
        <w:rPr>
          <w:rFonts w:ascii="Arial" w:hAnsi="Arial" w:cs="Arial"/>
          <w:b/>
          <w:sz w:val="24"/>
          <w:szCs w:val="20"/>
        </w:rPr>
      </w:pPr>
      <w:r w:rsidRPr="00C0435C">
        <w:rPr>
          <w:rFonts w:ascii="Arial" w:hAnsi="Arial" w:cs="Arial"/>
          <w:b/>
          <w:sz w:val="24"/>
          <w:szCs w:val="20"/>
        </w:rPr>
        <w:t>Complementary Event</w:t>
      </w:r>
    </w:p>
    <w:p w:rsidR="00BA000C" w:rsidRPr="00776FE4" w:rsidRDefault="00BA000C" w:rsidP="00BA000C">
      <w:pPr>
        <w:pBdr>
          <w:top w:val="thinThickSmallGap" w:sz="18" w:space="1" w:color="auto"/>
          <w:left w:val="thinThickSmallGap" w:sz="18" w:space="4" w:color="auto"/>
          <w:bottom w:val="thickThinSmallGap" w:sz="18" w:space="1" w:color="auto"/>
          <w:right w:val="thickThinSmallGap" w:sz="18" w:space="4" w:color="auto"/>
        </w:pBdr>
        <w:jc w:val="center"/>
        <w:rPr>
          <w:rFonts w:ascii="Comic Sans MS" w:hAnsi="Comic Sans MS" w:cs="Arial"/>
          <w:b/>
          <w:sz w:val="28"/>
          <w:szCs w:val="28"/>
        </w:rPr>
      </w:pPr>
      <w:r w:rsidRPr="00776FE4">
        <w:rPr>
          <w:rFonts w:ascii="Comic Sans MS" w:hAnsi="Comic Sans MS" w:cs="Arial"/>
          <w:b/>
          <w:sz w:val="28"/>
          <w:szCs w:val="28"/>
        </w:rPr>
        <w:t>For any event A, P(A) + P(A’) = _______, that is P(A’) = ______- P(A).</w:t>
      </w:r>
    </w:p>
    <w:p w:rsidR="00BA000C" w:rsidRDefault="00BA000C" w:rsidP="00BA000C">
      <w:pPr>
        <w:rPr>
          <w:rFonts w:ascii="Comic Sans MS" w:hAnsi="Comic Sans MS"/>
        </w:rPr>
      </w:pPr>
      <w:r>
        <w:rPr>
          <w:rFonts w:ascii="Comic Sans MS" w:hAnsi="Comic Sans MS"/>
        </w:rPr>
        <w:t xml:space="preserve">1.  Suppose that an event A has probability of </w:t>
      </w:r>
      <w:r w:rsidRPr="00DC7F69">
        <w:rPr>
          <w:rFonts w:ascii="Comic Sans MS" w:hAnsi="Comic Sans MS"/>
          <w:position w:val="-24"/>
        </w:rPr>
        <w:object w:dxaOrig="240" w:dyaOrig="639">
          <v:shape id="_x0000_i1026" type="#_x0000_t75" style="width:12pt;height:31.6pt" o:ole="">
            <v:imagedata r:id="rId29" o:title=""/>
          </v:shape>
          <o:OLEObject Type="Embed" ProgID="Equation.DSMT4" ShapeID="_x0000_i1026" DrawAspect="Content" ObjectID="_1618045236" r:id="rId30"/>
        </w:object>
      </w:r>
      <w:r>
        <w:rPr>
          <w:rFonts w:ascii="Comic Sans MS" w:hAnsi="Comic Sans MS"/>
        </w:rPr>
        <w:t>.  What is P(A’)? ______________</w:t>
      </w:r>
    </w:p>
    <w:p w:rsidR="00BA000C" w:rsidRDefault="00BA000C" w:rsidP="00BA000C">
      <w:pPr>
        <w:ind w:right="360"/>
        <w:rPr>
          <w:rFonts w:ascii="Comic Sans MS" w:hAnsi="Comic Sans MS"/>
        </w:rPr>
      </w:pPr>
      <w:r>
        <w:rPr>
          <w:rFonts w:ascii="Comic Sans MS" w:hAnsi="Comic Sans MS"/>
        </w:rPr>
        <w:t>2.  Suppose that the</w:t>
      </w:r>
      <w:r w:rsidR="009219B9">
        <w:rPr>
          <w:rFonts w:ascii="Comic Sans MS" w:hAnsi="Comic Sans MS"/>
        </w:rPr>
        <w:t xml:space="preserve"> probability of snow is 0.58, w</w:t>
      </w:r>
      <w:r>
        <w:rPr>
          <w:rFonts w:ascii="Comic Sans MS" w:hAnsi="Comic Sans MS"/>
        </w:rPr>
        <w:t>hat is the probability that it will</w:t>
      </w:r>
    </w:p>
    <w:p w:rsidR="00BA000C" w:rsidRDefault="00BA000C" w:rsidP="00BA000C">
      <w:pPr>
        <w:ind w:right="360"/>
        <w:rPr>
          <w:rFonts w:ascii="Comic Sans MS" w:hAnsi="Comic Sans MS"/>
        </w:rPr>
      </w:pPr>
      <w:r>
        <w:rPr>
          <w:rFonts w:ascii="Comic Sans MS" w:hAnsi="Comic Sans MS"/>
        </w:rPr>
        <w:t xml:space="preserve">      </w:t>
      </w:r>
      <w:r w:rsidR="00646B74">
        <w:rPr>
          <w:rFonts w:ascii="Comic Sans MS" w:hAnsi="Comic Sans MS"/>
        </w:rPr>
        <w:t>NOT snow?  ________________</w:t>
      </w:r>
    </w:p>
    <w:p w:rsidR="00BA000C" w:rsidRPr="00C0435C" w:rsidRDefault="00BA000C" w:rsidP="00BA000C">
      <w:pPr>
        <w:pBdr>
          <w:top w:val="thickThinSmallGap" w:sz="18" w:space="1" w:color="auto"/>
          <w:left w:val="thickThinSmallGap" w:sz="18" w:space="4" w:color="auto"/>
          <w:bottom w:val="thinThickSmallGap" w:sz="18" w:space="1" w:color="auto"/>
          <w:right w:val="thinThickSmallGap" w:sz="18" w:space="21" w:color="auto"/>
        </w:pBdr>
        <w:ind w:right="360"/>
        <w:rPr>
          <w:rFonts w:ascii="Arial" w:hAnsi="Arial" w:cs="Arial"/>
          <w:b/>
          <w:color w:val="222222"/>
          <w:sz w:val="24"/>
          <w:shd w:val="clear" w:color="auto" w:fill="FFFFFF"/>
        </w:rPr>
      </w:pPr>
      <w:r w:rsidRPr="00C0435C">
        <w:rPr>
          <w:rFonts w:ascii="Arial" w:hAnsi="Arial" w:cs="Arial"/>
          <w:b/>
          <w:color w:val="222222"/>
          <w:sz w:val="24"/>
          <w:shd w:val="clear" w:color="auto" w:fill="FFFFFF"/>
        </w:rPr>
        <w:t>Mutually Exclusive Event</w:t>
      </w:r>
    </w:p>
    <w:p w:rsidR="00BA000C" w:rsidRPr="00646B74" w:rsidRDefault="00BE79FA" w:rsidP="00646B74">
      <w:pPr>
        <w:pBdr>
          <w:top w:val="thickThinSmallGap" w:sz="18" w:space="1" w:color="auto"/>
          <w:left w:val="thickThinSmallGap" w:sz="18" w:space="4" w:color="auto"/>
          <w:bottom w:val="thinThickSmallGap" w:sz="18" w:space="1" w:color="auto"/>
          <w:right w:val="thinThickSmallGap" w:sz="18" w:space="21" w:color="auto"/>
        </w:pBdr>
        <w:ind w:right="360"/>
        <w:jc w:val="center"/>
        <w:rPr>
          <w:rFonts w:ascii="Comic Sans MS" w:hAnsi="Comic Sans MS"/>
          <w:b/>
          <w:sz w:val="24"/>
          <w:szCs w:val="24"/>
        </w:rPr>
      </w:pPr>
      <w:r>
        <w:rPr>
          <w:rFonts w:ascii="Comic Sans MS" w:hAnsi="Comic Sans MS"/>
          <w:b/>
          <w:sz w:val="24"/>
          <w:szCs w:val="24"/>
        </w:rPr>
        <w:t xml:space="preserve">  </w:t>
      </w:r>
      <w:r w:rsidR="00BA000C" w:rsidRPr="00C0435C">
        <w:rPr>
          <w:rFonts w:ascii="Comic Sans MS" w:hAnsi="Comic Sans MS"/>
          <w:b/>
          <w:sz w:val="24"/>
          <w:szCs w:val="24"/>
        </w:rPr>
        <w:t xml:space="preserve">If A and B are </w:t>
      </w:r>
      <w:r w:rsidR="00BA000C" w:rsidRPr="00C0435C">
        <w:rPr>
          <w:rFonts w:ascii="Comic Sans MS" w:hAnsi="Comic Sans MS"/>
          <w:b/>
          <w:i/>
          <w:sz w:val="24"/>
          <w:szCs w:val="24"/>
          <w:u w:val="single"/>
        </w:rPr>
        <w:t>mutually exclusive</w:t>
      </w:r>
      <w:r w:rsidR="00BA000C" w:rsidRPr="00C0435C">
        <w:rPr>
          <w:rFonts w:ascii="Comic Sans MS" w:hAnsi="Comic Sans MS"/>
          <w:b/>
          <w:sz w:val="24"/>
          <w:szCs w:val="24"/>
        </w:rPr>
        <w:t xml:space="preserve"> events</w:t>
      </w:r>
      <w:r w:rsidR="00646B74">
        <w:rPr>
          <w:rFonts w:ascii="Comic Sans MS" w:hAnsi="Comic Sans MS"/>
          <w:b/>
          <w:sz w:val="24"/>
          <w:szCs w:val="24"/>
        </w:rPr>
        <w:t xml:space="preserve">, then P(A or B) = </w:t>
      </w:r>
      <w:r w:rsidR="00472DB8" w:rsidRPr="00C0435C">
        <w:rPr>
          <w:rFonts w:ascii="Comic Sans MS" w:hAnsi="Comic Sans MS"/>
          <w:b/>
          <w:sz w:val="24"/>
          <w:szCs w:val="24"/>
        </w:rPr>
        <w:t>P(A) + P(B) – P(A</w:t>
      </w:r>
      <w:r w:rsidR="00472DB8" w:rsidRPr="00C0435C">
        <w:rPr>
          <w:rFonts w:ascii="Comic Sans MS" w:hAnsi="Comic Sans MS"/>
          <w:b/>
          <w:position w:val="-8"/>
          <w:sz w:val="24"/>
          <w:szCs w:val="24"/>
        </w:rPr>
        <w:object w:dxaOrig="240" w:dyaOrig="300">
          <v:shape id="_x0000_i1032" type="#_x0000_t75" style="width:12pt;height:15.15pt" o:ole="">
            <v:imagedata r:id="rId31" o:title=""/>
          </v:shape>
          <o:OLEObject Type="Embed" ProgID="Equation.DSMT4" ShapeID="_x0000_i1032" DrawAspect="Content" ObjectID="_1618045237" r:id="rId32"/>
        </w:object>
      </w:r>
      <w:r w:rsidR="00472DB8" w:rsidRPr="00C0435C">
        <w:rPr>
          <w:rFonts w:ascii="Comic Sans MS" w:hAnsi="Comic Sans MS"/>
          <w:b/>
          <w:sz w:val="24"/>
          <w:szCs w:val="24"/>
        </w:rPr>
        <w:t>B)</w:t>
      </w:r>
      <w:r w:rsidR="00646B74">
        <w:rPr>
          <w:rFonts w:ascii="Comic Sans MS" w:hAnsi="Comic Sans MS"/>
          <w:b/>
          <w:sz w:val="24"/>
          <w:szCs w:val="24"/>
        </w:rPr>
        <w:t>.</w:t>
      </w:r>
    </w:p>
    <w:p w:rsidR="00BA000C" w:rsidRPr="00C0435C" w:rsidRDefault="00BA000C" w:rsidP="00BA000C">
      <w:pPr>
        <w:pBdr>
          <w:top w:val="thickThinSmallGap" w:sz="18" w:space="1" w:color="auto"/>
          <w:left w:val="thickThinSmallGap" w:sz="18" w:space="4" w:color="auto"/>
          <w:bottom w:val="thinThickSmallGap" w:sz="18" w:space="1" w:color="auto"/>
          <w:right w:val="thinThickSmallGap" w:sz="18" w:space="21" w:color="auto"/>
        </w:pBdr>
        <w:ind w:right="360"/>
        <w:rPr>
          <w:rFonts w:ascii="Arial" w:hAnsi="Arial" w:cs="Arial"/>
          <w:b/>
          <w:color w:val="222222"/>
          <w:sz w:val="24"/>
          <w:shd w:val="clear" w:color="auto" w:fill="FFFFFF"/>
        </w:rPr>
      </w:pPr>
      <w:r w:rsidRPr="00C0435C">
        <w:rPr>
          <w:rFonts w:ascii="Arial" w:hAnsi="Arial" w:cs="Arial"/>
          <w:b/>
          <w:color w:val="222222"/>
          <w:sz w:val="24"/>
          <w:shd w:val="clear" w:color="auto" w:fill="FFFFFF"/>
        </w:rPr>
        <w:t>Inclusive Event</w:t>
      </w:r>
    </w:p>
    <w:p w:rsidR="00BA000C" w:rsidRPr="00C0435C" w:rsidRDefault="00BE79FA" w:rsidP="00BE79FA">
      <w:pPr>
        <w:pBdr>
          <w:top w:val="thickThinSmallGap" w:sz="18" w:space="1" w:color="auto"/>
          <w:left w:val="thickThinSmallGap" w:sz="18" w:space="4" w:color="auto"/>
          <w:bottom w:val="thinThickSmallGap" w:sz="18" w:space="1" w:color="auto"/>
          <w:right w:val="thinThickSmallGap" w:sz="18" w:space="21" w:color="auto"/>
        </w:pBdr>
        <w:ind w:right="360"/>
        <w:rPr>
          <w:rFonts w:ascii="Comic Sans MS" w:hAnsi="Comic Sans MS"/>
          <w:b/>
          <w:sz w:val="24"/>
          <w:szCs w:val="24"/>
        </w:rPr>
      </w:pPr>
      <w:r>
        <w:rPr>
          <w:rFonts w:ascii="Comic Sans MS" w:hAnsi="Comic Sans MS"/>
          <w:b/>
          <w:sz w:val="24"/>
          <w:szCs w:val="24"/>
        </w:rPr>
        <w:t xml:space="preserve">  </w:t>
      </w:r>
      <w:bookmarkStart w:id="0" w:name="_GoBack"/>
      <w:bookmarkEnd w:id="0"/>
      <w:r w:rsidR="00BA000C" w:rsidRPr="00C0435C">
        <w:rPr>
          <w:rFonts w:ascii="Comic Sans MS" w:hAnsi="Comic Sans MS"/>
          <w:b/>
          <w:sz w:val="24"/>
          <w:szCs w:val="24"/>
        </w:rPr>
        <w:t xml:space="preserve">If A and B are </w:t>
      </w:r>
      <w:r w:rsidR="00BA000C" w:rsidRPr="00C0435C">
        <w:rPr>
          <w:rFonts w:ascii="Comic Sans MS" w:hAnsi="Comic Sans MS"/>
          <w:b/>
          <w:i/>
          <w:sz w:val="24"/>
          <w:szCs w:val="24"/>
          <w:u w:val="single"/>
        </w:rPr>
        <w:t>inclusive</w:t>
      </w:r>
      <w:r w:rsidR="00BA000C" w:rsidRPr="00C0435C">
        <w:rPr>
          <w:rFonts w:ascii="Comic Sans MS" w:hAnsi="Comic Sans MS"/>
          <w:b/>
          <w:sz w:val="24"/>
          <w:szCs w:val="24"/>
        </w:rPr>
        <w:t xml:space="preserve"> events, then P(A or B) = P(A) + P(B) – P(A</w:t>
      </w:r>
      <w:r w:rsidR="00BA000C" w:rsidRPr="00C0435C">
        <w:rPr>
          <w:rFonts w:ascii="Comic Sans MS" w:hAnsi="Comic Sans MS"/>
          <w:b/>
          <w:position w:val="-8"/>
          <w:sz w:val="24"/>
          <w:szCs w:val="24"/>
        </w:rPr>
        <w:object w:dxaOrig="240" w:dyaOrig="300">
          <v:shape id="_x0000_i1027" type="#_x0000_t75" style="width:12pt;height:15.15pt" o:ole="">
            <v:imagedata r:id="rId31" o:title=""/>
          </v:shape>
          <o:OLEObject Type="Embed" ProgID="Equation.DSMT4" ShapeID="_x0000_i1027" DrawAspect="Content" ObjectID="_1618045238" r:id="rId33"/>
        </w:object>
      </w:r>
      <w:r w:rsidR="00BA000C" w:rsidRPr="00C0435C">
        <w:rPr>
          <w:rFonts w:ascii="Comic Sans MS" w:hAnsi="Comic Sans MS"/>
          <w:b/>
          <w:sz w:val="24"/>
          <w:szCs w:val="24"/>
        </w:rPr>
        <w:t>B).</w:t>
      </w:r>
    </w:p>
    <w:p w:rsidR="00BA000C" w:rsidRPr="00C0435C" w:rsidRDefault="00BA000C" w:rsidP="00646B74">
      <w:pPr>
        <w:spacing w:after="0" w:line="240" w:lineRule="auto"/>
        <w:ind w:right="360"/>
        <w:rPr>
          <w:rFonts w:ascii="Comic Sans MS" w:hAnsi="Comic Sans MS"/>
          <w:sz w:val="16"/>
          <w:szCs w:val="16"/>
        </w:rPr>
      </w:pPr>
    </w:p>
    <w:p w:rsidR="00646B74" w:rsidRDefault="00646B74" w:rsidP="00646B74">
      <w:pPr>
        <w:spacing w:after="0" w:line="240" w:lineRule="auto"/>
        <w:ind w:right="360"/>
        <w:rPr>
          <w:rFonts w:ascii="Comic Sans MS" w:hAnsi="Comic Sans MS"/>
        </w:rPr>
      </w:pPr>
      <w:r>
        <w:rPr>
          <w:rFonts w:ascii="Comic Sans MS" w:hAnsi="Comic Sans MS"/>
        </w:rPr>
        <w:t>T</w:t>
      </w:r>
      <w:r w:rsidR="00472DB8">
        <w:rPr>
          <w:rFonts w:ascii="Comic Sans MS" w:hAnsi="Comic Sans MS"/>
        </w:rPr>
        <w:t>here are 52 cards: 26 red and 26</w:t>
      </w:r>
      <w:r>
        <w:rPr>
          <w:rFonts w:ascii="Comic Sans MS" w:hAnsi="Comic Sans MS"/>
        </w:rPr>
        <w:t xml:space="preserve"> black; 13 ranks: Ace, 1-10, Jack, Queen, and King; 4 suits: hearts, diamonds, spades and clubs (13 hearts/diamonds/spades/clubs); each rank has four cards (one for each of the four suits and two for each color); Jack, Queen, and King are considered face cards (12 face cards in total)</w:t>
      </w:r>
    </w:p>
    <w:p w:rsidR="00646B74" w:rsidRPr="00646B74" w:rsidRDefault="00646B74" w:rsidP="00646B74">
      <w:pPr>
        <w:spacing w:after="0" w:line="240" w:lineRule="auto"/>
        <w:ind w:right="360"/>
        <w:rPr>
          <w:rFonts w:ascii="Comic Sans MS" w:hAnsi="Comic Sans MS"/>
        </w:rPr>
      </w:pPr>
    </w:p>
    <w:p w:rsidR="00BA000C" w:rsidRDefault="00BA000C" w:rsidP="00646B74">
      <w:pPr>
        <w:spacing w:after="0" w:line="360" w:lineRule="auto"/>
        <w:ind w:right="360"/>
        <w:rPr>
          <w:rFonts w:ascii="Comic Sans MS" w:hAnsi="Comic Sans MS"/>
        </w:rPr>
      </w:pPr>
      <w:r w:rsidRPr="00737646">
        <w:rPr>
          <w:rFonts w:ascii="Comic Sans MS" w:hAnsi="Comic Sans MS"/>
          <w:u w:val="single"/>
        </w:rPr>
        <w:t>A card is chosen from a well-shuffled deck of 52 cards.</w:t>
      </w:r>
      <w:r w:rsidRPr="00737646">
        <w:rPr>
          <w:rFonts w:ascii="Comic Sans MS" w:hAnsi="Comic Sans MS"/>
        </w:rPr>
        <w:t xml:space="preserve">  </w:t>
      </w:r>
    </w:p>
    <w:p w:rsidR="00BA000C" w:rsidRPr="00C0435C" w:rsidRDefault="00BA000C" w:rsidP="00646B74">
      <w:pPr>
        <w:spacing w:after="0" w:line="360" w:lineRule="auto"/>
        <w:ind w:right="360"/>
        <w:rPr>
          <w:rFonts w:ascii="Comic Sans MS" w:hAnsi="Comic Sans MS"/>
        </w:rPr>
      </w:pPr>
      <w:r>
        <w:rPr>
          <w:rFonts w:ascii="Comic Sans MS" w:hAnsi="Comic Sans MS"/>
        </w:rPr>
        <w:tab/>
        <w:t>What is the probability that the card will be:</w:t>
      </w:r>
    </w:p>
    <w:p w:rsidR="00BA000C" w:rsidRDefault="00BA000C" w:rsidP="00646B74">
      <w:pPr>
        <w:spacing w:after="0" w:line="360" w:lineRule="auto"/>
        <w:ind w:right="360"/>
        <w:rPr>
          <w:rFonts w:ascii="Comic Sans MS" w:hAnsi="Comic Sans MS"/>
        </w:rPr>
      </w:pPr>
      <w:r>
        <w:rPr>
          <w:rFonts w:ascii="Comic Sans MS" w:hAnsi="Comic Sans MS"/>
        </w:rPr>
        <w:t>3.  a king OR a queen?  ______________________</w:t>
      </w:r>
    </w:p>
    <w:p w:rsidR="00BA000C" w:rsidRDefault="00BA000C" w:rsidP="00646B74">
      <w:pPr>
        <w:spacing w:after="0" w:line="360" w:lineRule="auto"/>
        <w:ind w:right="360"/>
        <w:rPr>
          <w:rFonts w:ascii="Comic Sans MS" w:hAnsi="Comic Sans MS"/>
        </w:rPr>
      </w:pPr>
    </w:p>
    <w:p w:rsidR="00BA000C" w:rsidRDefault="00BA000C" w:rsidP="00646B74">
      <w:pPr>
        <w:spacing w:after="0" w:line="360" w:lineRule="auto"/>
        <w:ind w:right="360"/>
        <w:rPr>
          <w:rFonts w:ascii="Comic Sans MS" w:hAnsi="Comic Sans MS"/>
        </w:rPr>
      </w:pPr>
      <w:r>
        <w:rPr>
          <w:rFonts w:ascii="Comic Sans MS" w:hAnsi="Comic Sans MS"/>
        </w:rPr>
        <w:t>4.  a red jack OR a black king?  _______________________</w:t>
      </w:r>
    </w:p>
    <w:p w:rsidR="00BA000C" w:rsidRDefault="00BA000C" w:rsidP="00646B74">
      <w:pPr>
        <w:spacing w:after="0" w:line="360" w:lineRule="auto"/>
        <w:ind w:right="360"/>
        <w:rPr>
          <w:rFonts w:ascii="Comic Sans MS" w:hAnsi="Comic Sans MS"/>
        </w:rPr>
      </w:pPr>
    </w:p>
    <w:p w:rsidR="00BA000C" w:rsidRDefault="00BA000C" w:rsidP="00646B74">
      <w:pPr>
        <w:spacing w:after="0" w:line="360" w:lineRule="auto"/>
        <w:ind w:right="360"/>
        <w:rPr>
          <w:rFonts w:ascii="Comic Sans MS" w:hAnsi="Comic Sans MS"/>
        </w:rPr>
      </w:pPr>
      <w:r>
        <w:rPr>
          <w:rFonts w:ascii="Comic Sans MS" w:hAnsi="Comic Sans MS"/>
        </w:rPr>
        <w:t>5.  a face card OR a card with a prime number?  ______________________</w:t>
      </w:r>
    </w:p>
    <w:p w:rsidR="00BA000C" w:rsidRDefault="00BA000C" w:rsidP="00646B74">
      <w:pPr>
        <w:spacing w:after="0" w:line="360" w:lineRule="auto"/>
        <w:ind w:right="360"/>
        <w:rPr>
          <w:rFonts w:ascii="Comic Sans MS" w:hAnsi="Comic Sans MS"/>
        </w:rPr>
      </w:pPr>
    </w:p>
    <w:p w:rsidR="00BA000C" w:rsidRDefault="00BA000C" w:rsidP="00646B74">
      <w:pPr>
        <w:spacing w:after="0" w:line="360" w:lineRule="auto"/>
        <w:ind w:right="360"/>
        <w:rPr>
          <w:rFonts w:ascii="Comic Sans MS" w:hAnsi="Comic Sans MS"/>
        </w:rPr>
      </w:pPr>
      <w:r>
        <w:rPr>
          <w:rFonts w:ascii="Comic Sans MS" w:hAnsi="Comic Sans MS"/>
        </w:rPr>
        <w:t>6.  an even card OR a red card?  ____________________</w:t>
      </w:r>
    </w:p>
    <w:p w:rsidR="00BA000C" w:rsidRDefault="00BA000C" w:rsidP="00646B74">
      <w:pPr>
        <w:spacing w:after="0" w:line="360" w:lineRule="auto"/>
        <w:ind w:right="360"/>
        <w:rPr>
          <w:rFonts w:ascii="Comic Sans MS" w:hAnsi="Comic Sans MS"/>
        </w:rPr>
      </w:pPr>
    </w:p>
    <w:p w:rsidR="00BA000C" w:rsidRDefault="00BA000C" w:rsidP="00646B74">
      <w:pPr>
        <w:spacing w:after="0" w:line="360" w:lineRule="auto"/>
        <w:ind w:right="360"/>
        <w:rPr>
          <w:rFonts w:ascii="Comic Sans MS" w:hAnsi="Comic Sans MS"/>
        </w:rPr>
      </w:pPr>
      <w:r>
        <w:rPr>
          <w:rFonts w:ascii="Comic Sans MS" w:hAnsi="Comic Sans MS"/>
        </w:rPr>
        <w:t>7.  a spade OR a jack?  ________________________</w:t>
      </w:r>
    </w:p>
    <w:p w:rsidR="00646B74" w:rsidRDefault="00646B74" w:rsidP="00BA000C">
      <w:pPr>
        <w:ind w:right="360"/>
        <w:rPr>
          <w:rFonts w:ascii="Comic Sans MS" w:hAnsi="Comic Sans MS"/>
        </w:rPr>
      </w:pPr>
    </w:p>
    <w:p w:rsidR="00292D05" w:rsidRDefault="001F49C6" w:rsidP="001F49C6">
      <w:pPr>
        <w:ind w:right="360"/>
        <w:jc w:val="right"/>
        <w:rPr>
          <w:rFonts w:ascii="Comic Sans MS" w:hAnsi="Comic Sans MS"/>
        </w:rPr>
      </w:pPr>
      <w:r>
        <w:rPr>
          <w:rFonts w:ascii="Comic Sans MS" w:hAnsi="Comic Sans MS"/>
        </w:rPr>
        <w:t xml:space="preserve">BACK </w:t>
      </w:r>
      <w:r w:rsidRPr="001F49C6">
        <w:rPr>
          <w:rFonts w:ascii="Comic Sans MS" w:hAnsi="Comic Sans MS"/>
        </w:rPr>
        <w:sym w:font="Wingdings" w:char="F0E0"/>
      </w:r>
    </w:p>
    <w:p w:rsidR="00646B74" w:rsidRDefault="00646B74" w:rsidP="00BA000C">
      <w:pPr>
        <w:ind w:right="360"/>
        <w:rPr>
          <w:rFonts w:ascii="Comic Sans MS" w:hAnsi="Comic Sans MS"/>
        </w:rPr>
      </w:pPr>
    </w:p>
    <w:p w:rsidR="00BA000C" w:rsidRDefault="00BA000C" w:rsidP="00646B74">
      <w:pPr>
        <w:spacing w:after="0" w:line="360" w:lineRule="auto"/>
        <w:ind w:right="360"/>
        <w:rPr>
          <w:rFonts w:ascii="Comic Sans MS" w:hAnsi="Comic Sans MS"/>
        </w:rPr>
      </w:pPr>
      <w:r>
        <w:rPr>
          <w:rFonts w:ascii="Comic Sans MS" w:hAnsi="Comic Sans MS"/>
          <w:u w:val="single"/>
        </w:rPr>
        <w:lastRenderedPageBreak/>
        <w:t>A spinner number 1-10 is spun.  Each number is equally likely to be spun.</w:t>
      </w:r>
    </w:p>
    <w:p w:rsidR="00BA000C" w:rsidRDefault="00BA000C" w:rsidP="00646B74">
      <w:pPr>
        <w:spacing w:after="0" w:line="360" w:lineRule="auto"/>
        <w:ind w:right="360"/>
        <w:rPr>
          <w:rFonts w:ascii="Comic Sans MS" w:hAnsi="Comic Sans MS"/>
        </w:rPr>
      </w:pPr>
      <w:r>
        <w:rPr>
          <w:rFonts w:ascii="Comic Sans MS" w:hAnsi="Comic Sans MS"/>
        </w:rPr>
        <w:tab/>
        <w:t>What is the probability of spinning:</w:t>
      </w:r>
    </w:p>
    <w:p w:rsidR="00BA000C" w:rsidRDefault="00BA000C" w:rsidP="00646B74">
      <w:pPr>
        <w:spacing w:after="0" w:line="480" w:lineRule="auto"/>
        <w:ind w:right="360"/>
        <w:rPr>
          <w:rFonts w:ascii="Comic Sans MS" w:hAnsi="Comic Sans MS"/>
        </w:rPr>
      </w:pPr>
      <w:r>
        <w:rPr>
          <w:rFonts w:ascii="Comic Sans MS" w:hAnsi="Comic Sans MS"/>
        </w:rPr>
        <w:t>8. an even number OR a power of three?  ____________________</w:t>
      </w:r>
    </w:p>
    <w:p w:rsidR="00BA000C" w:rsidRDefault="00BA000C" w:rsidP="00646B74">
      <w:pPr>
        <w:spacing w:after="0" w:line="480" w:lineRule="auto"/>
        <w:ind w:right="360"/>
        <w:rPr>
          <w:rFonts w:ascii="Comic Sans MS" w:hAnsi="Comic Sans MS"/>
        </w:rPr>
      </w:pPr>
      <w:r>
        <w:rPr>
          <w:rFonts w:ascii="Comic Sans MS" w:hAnsi="Comic Sans MS"/>
        </w:rPr>
        <w:t>9.  an odd number OR a power of three?  ____________________</w:t>
      </w:r>
    </w:p>
    <w:p w:rsidR="00BA000C" w:rsidRDefault="00BA000C" w:rsidP="00646B74">
      <w:pPr>
        <w:spacing w:after="0" w:line="480" w:lineRule="auto"/>
        <w:ind w:right="360"/>
        <w:rPr>
          <w:rFonts w:ascii="Comic Sans MS" w:hAnsi="Comic Sans MS"/>
        </w:rPr>
      </w:pPr>
      <w:r>
        <w:rPr>
          <w:rFonts w:ascii="Comic Sans MS" w:hAnsi="Comic Sans MS"/>
        </w:rPr>
        <w:t>10.  a number less than 8 OR a divisor of 15?  _____________________</w:t>
      </w:r>
    </w:p>
    <w:p w:rsidR="00BA000C" w:rsidRDefault="00BA000C" w:rsidP="00646B74">
      <w:pPr>
        <w:spacing w:after="0" w:line="480" w:lineRule="auto"/>
        <w:ind w:right="360"/>
        <w:rPr>
          <w:rFonts w:ascii="Comic Sans MS" w:hAnsi="Comic Sans MS"/>
        </w:rPr>
      </w:pPr>
      <w:r>
        <w:rPr>
          <w:rFonts w:ascii="Comic Sans MS" w:hAnsi="Comic Sans MS"/>
        </w:rPr>
        <w:t>11. Look at the solution to the following problem and see if you can find the error (there definitely is a mistake).  Correct the error to find the right answer.</w:t>
      </w:r>
    </w:p>
    <w:p w:rsidR="00BA000C" w:rsidRDefault="00BA000C" w:rsidP="00646B74">
      <w:pPr>
        <w:spacing w:after="0" w:line="480" w:lineRule="auto"/>
        <w:ind w:right="360"/>
        <w:rPr>
          <w:rFonts w:ascii="Comic Sans MS" w:hAnsi="Comic Sans MS"/>
        </w:rPr>
      </w:pPr>
      <w:r>
        <w:rPr>
          <w:rFonts w:ascii="Comic Sans MS" w:hAnsi="Comic Sans MS"/>
        </w:rPr>
        <w:tab/>
        <w:t xml:space="preserve">P(drawing an ace OR a black card) = P(ace) + P(black) = </w:t>
      </w:r>
      <w:r w:rsidRPr="00F11B85">
        <w:rPr>
          <w:rFonts w:ascii="Comic Sans MS" w:hAnsi="Comic Sans MS"/>
          <w:position w:val="-24"/>
        </w:rPr>
        <w:object w:dxaOrig="360" w:dyaOrig="639">
          <v:shape id="_x0000_i1028" type="#_x0000_t75" style="width:18.3pt;height:31.6pt" o:ole="">
            <v:imagedata r:id="rId34" o:title=""/>
          </v:shape>
          <o:OLEObject Type="Embed" ProgID="Equation.DSMT4" ShapeID="_x0000_i1028" DrawAspect="Content" ObjectID="_1618045239" r:id="rId35"/>
        </w:object>
      </w:r>
      <w:r>
        <w:rPr>
          <w:rFonts w:ascii="Comic Sans MS" w:hAnsi="Comic Sans MS"/>
        </w:rPr>
        <w:t xml:space="preserve"> + </w:t>
      </w:r>
      <w:r w:rsidRPr="00F11B85">
        <w:rPr>
          <w:rFonts w:ascii="Comic Sans MS" w:hAnsi="Comic Sans MS"/>
          <w:position w:val="-24"/>
        </w:rPr>
        <w:object w:dxaOrig="380" w:dyaOrig="639">
          <v:shape id="_x0000_i1029" type="#_x0000_t75" style="width:18.95pt;height:31.6pt" o:ole="">
            <v:imagedata r:id="rId36" o:title=""/>
          </v:shape>
          <o:OLEObject Type="Embed" ProgID="Equation.DSMT4" ShapeID="_x0000_i1029" DrawAspect="Content" ObjectID="_1618045240" r:id="rId37"/>
        </w:object>
      </w:r>
      <w:r>
        <w:rPr>
          <w:rFonts w:ascii="Comic Sans MS" w:hAnsi="Comic Sans MS"/>
        </w:rPr>
        <w:t xml:space="preserve"> =  </w:t>
      </w:r>
      <w:r w:rsidRPr="00F11B85">
        <w:rPr>
          <w:rFonts w:ascii="Comic Sans MS" w:hAnsi="Comic Sans MS"/>
          <w:position w:val="-24"/>
        </w:rPr>
        <w:object w:dxaOrig="380" w:dyaOrig="639">
          <v:shape id="_x0000_i1030" type="#_x0000_t75" style="width:18.95pt;height:31.6pt" o:ole="">
            <v:imagedata r:id="rId38" o:title=""/>
          </v:shape>
          <o:OLEObject Type="Embed" ProgID="Equation.DSMT4" ShapeID="_x0000_i1030" DrawAspect="Content" ObjectID="_1618045241" r:id="rId39"/>
        </w:object>
      </w:r>
      <w:r>
        <w:rPr>
          <w:rFonts w:ascii="Comic Sans MS" w:hAnsi="Comic Sans MS"/>
        </w:rPr>
        <w:t xml:space="preserve"> = </w:t>
      </w:r>
      <w:r w:rsidRPr="00FC0E6B">
        <w:rPr>
          <w:rFonts w:ascii="Comic Sans MS" w:hAnsi="Comic Sans MS"/>
          <w:position w:val="-24"/>
        </w:rPr>
        <w:object w:dxaOrig="380" w:dyaOrig="639">
          <v:shape id="_x0000_i1031" type="#_x0000_t75" style="width:18.95pt;height:31.6pt" o:ole="">
            <v:imagedata r:id="rId40" o:title=""/>
          </v:shape>
          <o:OLEObject Type="Embed" ProgID="Equation.DSMT4" ShapeID="_x0000_i1031" DrawAspect="Content" ObjectID="_1618045242" r:id="rId41"/>
        </w:object>
      </w:r>
    </w:p>
    <w:p w:rsidR="00BA000C" w:rsidRDefault="00BA000C" w:rsidP="00BA000C">
      <w:pPr>
        <w:rPr>
          <w:rFonts w:ascii="Comic Sans MS" w:hAnsi="Comic Sans MS"/>
        </w:rPr>
      </w:pPr>
      <w:r>
        <w:rPr>
          <w:rFonts w:ascii="Comic Sans MS" w:hAnsi="Comic Sans MS"/>
        </w:rPr>
        <w:t>++++++++++++++++++++++++++++++++++++++++++++++++++++++++++++++++++++++++++++++++++++++++++++++++</w:t>
      </w:r>
    </w:p>
    <w:p w:rsidR="00BA000C" w:rsidRPr="00C00264" w:rsidRDefault="00BA000C" w:rsidP="00BA000C">
      <w:pPr>
        <w:spacing w:after="0" w:line="240" w:lineRule="auto"/>
        <w:rPr>
          <w:rFonts w:ascii="Comic Sans MS" w:hAnsi="Comic Sans MS"/>
          <w:b/>
        </w:rPr>
      </w:pPr>
      <w:r w:rsidRPr="00C00264">
        <w:rPr>
          <w:rFonts w:ascii="Comic Sans MS" w:hAnsi="Comic Sans MS"/>
          <w:b/>
        </w:rPr>
        <w:t>MULTIPLE CHOICE:</w:t>
      </w:r>
    </w:p>
    <w:p w:rsidR="00BA000C" w:rsidRDefault="00BA000C" w:rsidP="00BA000C">
      <w:pPr>
        <w:spacing w:after="0" w:line="240" w:lineRule="auto"/>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2</w:t>
      </w:r>
      <w:r w:rsidR="00BA000C">
        <w:rPr>
          <w:rFonts w:ascii="Comic Sans MS" w:hAnsi="Comic Sans MS"/>
        </w:rPr>
        <w:t>.  A coin is tossed and a die with numbers 1-6 is rolled.  What is P(heads and 3)?</w:t>
      </w:r>
    </w:p>
    <w:p w:rsidR="00BA000C" w:rsidRDefault="00BA000C" w:rsidP="00BA000C">
      <w:pPr>
        <w:spacing w:after="0" w:line="240" w:lineRule="auto"/>
        <w:rPr>
          <w:rFonts w:ascii="Comic Sans MS" w:hAnsi="Comic Sans MS"/>
        </w:rPr>
      </w:pPr>
      <w:r>
        <w:rPr>
          <w:rFonts w:ascii="Comic Sans MS" w:hAnsi="Comic Sans MS"/>
        </w:rPr>
        <w:tab/>
        <w:t>a.  1/12</w:t>
      </w:r>
      <w:r>
        <w:rPr>
          <w:rFonts w:ascii="Comic Sans MS" w:hAnsi="Comic Sans MS"/>
        </w:rPr>
        <w:tab/>
      </w:r>
      <w:r>
        <w:rPr>
          <w:rFonts w:ascii="Comic Sans MS" w:hAnsi="Comic Sans MS"/>
        </w:rPr>
        <w:tab/>
        <w:t>b. 1/4</w:t>
      </w:r>
      <w:r>
        <w:rPr>
          <w:rFonts w:ascii="Comic Sans MS" w:hAnsi="Comic Sans MS"/>
        </w:rPr>
        <w:tab/>
      </w:r>
      <w:r>
        <w:rPr>
          <w:rFonts w:ascii="Comic Sans MS" w:hAnsi="Comic Sans MS"/>
        </w:rPr>
        <w:tab/>
      </w:r>
      <w:r>
        <w:rPr>
          <w:rFonts w:ascii="Comic Sans MS" w:hAnsi="Comic Sans MS"/>
        </w:rPr>
        <w:tab/>
        <w:t>c. 1/3</w:t>
      </w:r>
      <w:r>
        <w:rPr>
          <w:rFonts w:ascii="Comic Sans MS" w:hAnsi="Comic Sans MS"/>
        </w:rPr>
        <w:tab/>
      </w:r>
      <w:r>
        <w:rPr>
          <w:rFonts w:ascii="Comic Sans MS" w:hAnsi="Comic Sans MS"/>
        </w:rPr>
        <w:tab/>
      </w:r>
      <w:r>
        <w:rPr>
          <w:rFonts w:ascii="Comic Sans MS" w:hAnsi="Comic Sans MS"/>
        </w:rPr>
        <w:tab/>
        <w:t>d. 2/3</w:t>
      </w:r>
    </w:p>
    <w:p w:rsidR="00BA000C" w:rsidRDefault="00BA000C" w:rsidP="00BA000C">
      <w:pPr>
        <w:spacing w:after="0" w:line="240" w:lineRule="auto"/>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3</w:t>
      </w:r>
      <w:r w:rsidR="00BA000C">
        <w:rPr>
          <w:rFonts w:ascii="Comic Sans MS" w:hAnsi="Comic Sans MS"/>
        </w:rPr>
        <w:t xml:space="preserve">.  Two cards are selected from a deck of cards numbered 1 – 10.  Once a card is selected, </w:t>
      </w:r>
    </w:p>
    <w:p w:rsidR="00BA000C" w:rsidRDefault="00BA000C" w:rsidP="00BA000C">
      <w:pPr>
        <w:spacing w:after="0" w:line="240" w:lineRule="auto"/>
        <w:rPr>
          <w:rFonts w:ascii="Comic Sans MS" w:hAnsi="Comic Sans MS"/>
        </w:rPr>
      </w:pPr>
      <w:r>
        <w:rPr>
          <w:rFonts w:ascii="Comic Sans MS" w:hAnsi="Comic Sans MS"/>
        </w:rPr>
        <w:tab/>
        <w:t>it is not replaced.  What is P(two even numbers)?</w:t>
      </w:r>
    </w:p>
    <w:p w:rsidR="00BA000C" w:rsidRDefault="00BA000C" w:rsidP="00BA000C">
      <w:pPr>
        <w:spacing w:after="0" w:line="240" w:lineRule="auto"/>
        <w:rPr>
          <w:rFonts w:ascii="Comic Sans MS" w:hAnsi="Comic Sans MS"/>
        </w:rPr>
      </w:pPr>
      <w:r>
        <w:rPr>
          <w:rFonts w:ascii="Comic Sans MS" w:hAnsi="Comic Sans MS"/>
        </w:rPr>
        <w:tab/>
        <w:t xml:space="preserve">a.  1/4   </w:t>
      </w:r>
      <w:r>
        <w:rPr>
          <w:rFonts w:ascii="Comic Sans MS" w:hAnsi="Comic Sans MS"/>
        </w:rPr>
        <w:tab/>
      </w:r>
      <w:r>
        <w:rPr>
          <w:rFonts w:ascii="Comic Sans MS" w:hAnsi="Comic Sans MS"/>
        </w:rPr>
        <w:tab/>
        <w:t>b.   2/9</w:t>
      </w:r>
      <w:r>
        <w:rPr>
          <w:rFonts w:ascii="Comic Sans MS" w:hAnsi="Comic Sans MS"/>
        </w:rPr>
        <w:tab/>
      </w:r>
      <w:r>
        <w:rPr>
          <w:rFonts w:ascii="Comic Sans MS" w:hAnsi="Comic Sans MS"/>
        </w:rPr>
        <w:tab/>
        <w:t>c. 1/2</w:t>
      </w:r>
      <w:r>
        <w:rPr>
          <w:rFonts w:ascii="Comic Sans MS" w:hAnsi="Comic Sans MS"/>
        </w:rPr>
        <w:tab/>
      </w:r>
      <w:r>
        <w:rPr>
          <w:rFonts w:ascii="Comic Sans MS" w:hAnsi="Comic Sans MS"/>
        </w:rPr>
        <w:tab/>
      </w:r>
      <w:r>
        <w:rPr>
          <w:rFonts w:ascii="Comic Sans MS" w:hAnsi="Comic Sans MS"/>
        </w:rPr>
        <w:tab/>
        <w:t>d. 1</w:t>
      </w:r>
    </w:p>
    <w:p w:rsidR="00BA000C" w:rsidRDefault="00BA000C" w:rsidP="00BA000C">
      <w:pPr>
        <w:spacing w:after="0" w:line="240" w:lineRule="auto"/>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4</w:t>
      </w:r>
      <w:r w:rsidR="00646B74">
        <w:rPr>
          <w:rFonts w:ascii="Comic Sans MS" w:hAnsi="Comic Sans MS"/>
        </w:rPr>
        <w:t>.  Which of the following is</w:t>
      </w:r>
      <w:r w:rsidR="00BA000C">
        <w:rPr>
          <w:rFonts w:ascii="Comic Sans MS" w:hAnsi="Comic Sans MS"/>
        </w:rPr>
        <w:t xml:space="preserve"> NOT an example of independent events?</w:t>
      </w:r>
    </w:p>
    <w:p w:rsidR="00BA000C" w:rsidRDefault="00BA000C" w:rsidP="00BA000C">
      <w:pPr>
        <w:spacing w:after="0" w:line="240" w:lineRule="auto"/>
        <w:rPr>
          <w:rFonts w:ascii="Comic Sans MS" w:hAnsi="Comic Sans MS"/>
        </w:rPr>
      </w:pPr>
      <w:r>
        <w:rPr>
          <w:rFonts w:ascii="Comic Sans MS" w:hAnsi="Comic Sans MS"/>
        </w:rPr>
        <w:tab/>
        <w:t>a.  rolling a die and spinning a spinner</w:t>
      </w:r>
    </w:p>
    <w:p w:rsidR="00BA000C" w:rsidRDefault="00BA000C" w:rsidP="00BA000C">
      <w:pPr>
        <w:spacing w:after="0" w:line="240" w:lineRule="auto"/>
        <w:rPr>
          <w:rFonts w:ascii="Comic Sans MS" w:hAnsi="Comic Sans MS"/>
        </w:rPr>
      </w:pPr>
      <w:r>
        <w:rPr>
          <w:rFonts w:ascii="Comic Sans MS" w:hAnsi="Comic Sans MS"/>
        </w:rPr>
        <w:tab/>
        <w:t>b.  tossing a coin two times</w:t>
      </w:r>
    </w:p>
    <w:p w:rsidR="00BA000C" w:rsidRDefault="00BA000C" w:rsidP="00BA000C">
      <w:pPr>
        <w:spacing w:after="0" w:line="240" w:lineRule="auto"/>
        <w:rPr>
          <w:rFonts w:ascii="Comic Sans MS" w:hAnsi="Comic Sans MS"/>
        </w:rPr>
      </w:pPr>
      <w:r>
        <w:rPr>
          <w:rFonts w:ascii="Comic Sans MS" w:hAnsi="Comic Sans MS"/>
        </w:rPr>
        <w:tab/>
        <w:t>c.  picking two cards from a deck with replacement of first card</w:t>
      </w:r>
    </w:p>
    <w:p w:rsidR="00BA000C" w:rsidRDefault="00BA000C" w:rsidP="00BA000C">
      <w:pPr>
        <w:spacing w:after="0" w:line="240" w:lineRule="auto"/>
        <w:rPr>
          <w:rFonts w:ascii="Comic Sans MS" w:hAnsi="Comic Sans MS"/>
        </w:rPr>
      </w:pPr>
      <w:r>
        <w:rPr>
          <w:rFonts w:ascii="Comic Sans MS" w:hAnsi="Comic Sans MS"/>
        </w:rPr>
        <w:tab/>
        <w:t>d.  selecting two marbles one at a time without replacement</w:t>
      </w:r>
    </w:p>
    <w:p w:rsidR="00BA000C" w:rsidRDefault="00BA000C" w:rsidP="00BA000C">
      <w:pPr>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5</w:t>
      </w:r>
      <w:r w:rsidR="00BA000C">
        <w:rPr>
          <w:rFonts w:ascii="Comic Sans MS" w:hAnsi="Comic Sans MS"/>
        </w:rPr>
        <w:t>.  A club has 25 members, 20 boys and 5 girls.  Two members are selected at random to</w:t>
      </w:r>
    </w:p>
    <w:p w:rsidR="00BA000C" w:rsidRDefault="00BA000C" w:rsidP="00BA000C">
      <w:pPr>
        <w:spacing w:after="0" w:line="240" w:lineRule="auto"/>
        <w:rPr>
          <w:rFonts w:ascii="Comic Sans MS" w:hAnsi="Comic Sans MS"/>
        </w:rPr>
      </w:pPr>
      <w:r>
        <w:rPr>
          <w:rFonts w:ascii="Comic Sans MS" w:hAnsi="Comic Sans MS"/>
        </w:rPr>
        <w:tab/>
        <w:t xml:space="preserve"> serve as president and vice president.  What is the probability that both will be girls?</w:t>
      </w:r>
    </w:p>
    <w:p w:rsidR="00BA000C" w:rsidRDefault="00BA000C" w:rsidP="00BA000C">
      <w:pPr>
        <w:spacing w:after="0" w:line="240" w:lineRule="auto"/>
        <w:rPr>
          <w:rFonts w:ascii="Comic Sans MS" w:hAnsi="Comic Sans MS"/>
        </w:rPr>
      </w:pPr>
      <w:r>
        <w:rPr>
          <w:rFonts w:ascii="Comic Sans MS" w:hAnsi="Comic Sans MS"/>
        </w:rPr>
        <w:tab/>
        <w:t>a.  1/5</w:t>
      </w:r>
      <w:r>
        <w:rPr>
          <w:rFonts w:ascii="Comic Sans MS" w:hAnsi="Comic Sans MS"/>
        </w:rPr>
        <w:tab/>
      </w:r>
      <w:r>
        <w:rPr>
          <w:rFonts w:ascii="Comic Sans MS" w:hAnsi="Comic Sans MS"/>
        </w:rPr>
        <w:tab/>
      </w:r>
      <w:r>
        <w:rPr>
          <w:rFonts w:ascii="Comic Sans MS" w:hAnsi="Comic Sans MS"/>
        </w:rPr>
        <w:tab/>
        <w:t>b.  1/25</w:t>
      </w:r>
      <w:r>
        <w:rPr>
          <w:rFonts w:ascii="Comic Sans MS" w:hAnsi="Comic Sans MS"/>
        </w:rPr>
        <w:tab/>
      </w:r>
      <w:r>
        <w:rPr>
          <w:rFonts w:ascii="Comic Sans MS" w:hAnsi="Comic Sans MS"/>
        </w:rPr>
        <w:tab/>
        <w:t>c.  1/30</w:t>
      </w:r>
      <w:r>
        <w:rPr>
          <w:rFonts w:ascii="Comic Sans MS" w:hAnsi="Comic Sans MS"/>
        </w:rPr>
        <w:tab/>
      </w:r>
      <w:r>
        <w:rPr>
          <w:rFonts w:ascii="Comic Sans MS" w:hAnsi="Comic Sans MS"/>
        </w:rPr>
        <w:tab/>
        <w:t>d.  1/4</w:t>
      </w:r>
    </w:p>
    <w:p w:rsidR="00BA000C" w:rsidRDefault="00BA000C" w:rsidP="00BA000C">
      <w:pPr>
        <w:spacing w:after="0" w:line="240" w:lineRule="auto"/>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6</w:t>
      </w:r>
      <w:r w:rsidR="00BA000C">
        <w:rPr>
          <w:rFonts w:ascii="Comic Sans MS" w:hAnsi="Comic Sans MS"/>
        </w:rPr>
        <w:t xml:space="preserve">.  One marble is randomly drawn and then replaced from a jar containing two white marbles </w:t>
      </w:r>
      <w:r w:rsidR="00BA000C">
        <w:rPr>
          <w:rFonts w:ascii="Comic Sans MS" w:hAnsi="Comic Sans MS"/>
        </w:rPr>
        <w:tab/>
        <w:t xml:space="preserve">and one black marble.  A second marble is drawn.  What is the probability of drawing a </w:t>
      </w:r>
      <w:r w:rsidR="00BA000C">
        <w:rPr>
          <w:rFonts w:ascii="Comic Sans MS" w:hAnsi="Comic Sans MS"/>
        </w:rPr>
        <w:tab/>
        <w:t>white and then a black?</w:t>
      </w:r>
    </w:p>
    <w:p w:rsidR="00BA000C" w:rsidRDefault="00BA000C" w:rsidP="00646B74">
      <w:pPr>
        <w:spacing w:after="0" w:line="240" w:lineRule="auto"/>
        <w:rPr>
          <w:rFonts w:ascii="Comic Sans MS" w:hAnsi="Comic Sans MS"/>
        </w:rPr>
      </w:pPr>
      <w:r>
        <w:rPr>
          <w:rFonts w:ascii="Comic Sans MS" w:hAnsi="Comic Sans MS"/>
        </w:rPr>
        <w:tab/>
        <w:t>a.  1/3</w:t>
      </w:r>
      <w:r w:rsidR="00646B74">
        <w:rPr>
          <w:rFonts w:ascii="Comic Sans MS" w:hAnsi="Comic Sans MS"/>
        </w:rPr>
        <w:tab/>
      </w:r>
      <w:r w:rsidR="00646B74">
        <w:rPr>
          <w:rFonts w:ascii="Comic Sans MS" w:hAnsi="Comic Sans MS"/>
        </w:rPr>
        <w:tab/>
      </w:r>
      <w:r w:rsidR="00646B74">
        <w:rPr>
          <w:rFonts w:ascii="Comic Sans MS" w:hAnsi="Comic Sans MS"/>
        </w:rPr>
        <w:tab/>
        <w:t>b.  2/9</w:t>
      </w:r>
      <w:r w:rsidR="00646B74">
        <w:rPr>
          <w:rFonts w:ascii="Comic Sans MS" w:hAnsi="Comic Sans MS"/>
        </w:rPr>
        <w:tab/>
      </w:r>
      <w:r w:rsidR="00646B74">
        <w:rPr>
          <w:rFonts w:ascii="Comic Sans MS" w:hAnsi="Comic Sans MS"/>
        </w:rPr>
        <w:tab/>
        <w:t>c.  3/8</w:t>
      </w:r>
      <w:r w:rsidR="00646B74">
        <w:rPr>
          <w:rFonts w:ascii="Comic Sans MS" w:hAnsi="Comic Sans MS"/>
        </w:rPr>
        <w:tab/>
      </w:r>
      <w:r w:rsidR="00646B74">
        <w:rPr>
          <w:rFonts w:ascii="Comic Sans MS" w:hAnsi="Comic Sans MS"/>
        </w:rPr>
        <w:tab/>
        <w:t>d.  1/6</w:t>
      </w:r>
    </w:p>
    <w:p w:rsidR="00BA000C" w:rsidRDefault="00BA000C" w:rsidP="00BA000C">
      <w:pPr>
        <w:spacing w:after="0" w:line="240" w:lineRule="auto"/>
        <w:rPr>
          <w:rFonts w:ascii="Comic Sans MS" w:hAnsi="Comic Sans MS"/>
        </w:rPr>
      </w:pPr>
    </w:p>
    <w:p w:rsidR="00BA000C" w:rsidRDefault="00BA000C" w:rsidP="00BA000C">
      <w:pPr>
        <w:spacing w:after="0" w:line="240" w:lineRule="auto"/>
        <w:rPr>
          <w:rFonts w:ascii="Comic Sans MS" w:hAnsi="Comic Sans MS"/>
        </w:rPr>
      </w:pPr>
    </w:p>
    <w:p w:rsidR="00BA000C" w:rsidRDefault="00292D05" w:rsidP="00BA000C">
      <w:pPr>
        <w:spacing w:after="0" w:line="240" w:lineRule="auto"/>
        <w:rPr>
          <w:rFonts w:ascii="Comic Sans MS" w:hAnsi="Comic Sans MS"/>
        </w:rPr>
      </w:pPr>
      <w:r>
        <w:rPr>
          <w:rFonts w:ascii="Comic Sans MS" w:hAnsi="Comic Sans MS"/>
        </w:rPr>
        <w:t>17</w:t>
      </w:r>
      <w:r w:rsidR="00BA000C">
        <w:rPr>
          <w:rFonts w:ascii="Comic Sans MS" w:hAnsi="Comic Sans MS"/>
        </w:rPr>
        <w:t>.  Events A and B are independent.  The P(A) = 3/5, and P(not B) = 2/3.  What is P(A and B)?</w:t>
      </w:r>
    </w:p>
    <w:p w:rsidR="00BA000C" w:rsidRDefault="00BA000C" w:rsidP="00BA000C">
      <w:pPr>
        <w:spacing w:after="0" w:line="240" w:lineRule="auto"/>
        <w:rPr>
          <w:rFonts w:ascii="Comic Sans MS" w:hAnsi="Comic Sans MS"/>
        </w:rPr>
      </w:pPr>
      <w:r>
        <w:rPr>
          <w:rFonts w:ascii="Comic Sans MS" w:hAnsi="Comic Sans MS"/>
        </w:rPr>
        <w:tab/>
        <w:t>a.  2/5</w:t>
      </w:r>
      <w:r>
        <w:rPr>
          <w:rFonts w:ascii="Comic Sans MS" w:hAnsi="Comic Sans MS"/>
        </w:rPr>
        <w:tab/>
      </w:r>
      <w:r>
        <w:rPr>
          <w:rFonts w:ascii="Comic Sans MS" w:hAnsi="Comic Sans MS"/>
        </w:rPr>
        <w:tab/>
        <w:t>b. 1/5</w:t>
      </w:r>
      <w:r>
        <w:rPr>
          <w:rFonts w:ascii="Comic Sans MS" w:hAnsi="Comic Sans MS"/>
        </w:rPr>
        <w:tab/>
      </w:r>
      <w:r>
        <w:rPr>
          <w:rFonts w:ascii="Comic Sans MS" w:hAnsi="Comic Sans MS"/>
        </w:rPr>
        <w:tab/>
      </w:r>
      <w:r>
        <w:rPr>
          <w:rFonts w:ascii="Comic Sans MS" w:hAnsi="Comic Sans MS"/>
        </w:rPr>
        <w:tab/>
        <w:t>c. 4/15</w:t>
      </w:r>
      <w:r>
        <w:rPr>
          <w:rFonts w:ascii="Comic Sans MS" w:hAnsi="Comic Sans MS"/>
        </w:rPr>
        <w:tab/>
      </w:r>
      <w:r>
        <w:rPr>
          <w:rFonts w:ascii="Comic Sans MS" w:hAnsi="Comic Sans MS"/>
        </w:rPr>
        <w:tab/>
        <w:t>d. 2/15</w:t>
      </w:r>
    </w:p>
    <w:p w:rsidR="00D41D01" w:rsidRDefault="00D41D01" w:rsidP="00CE7F86"/>
    <w:p w:rsidR="00D41D01" w:rsidRDefault="00D41D01" w:rsidP="00CE7F86"/>
    <w:p w:rsidR="00D41D01" w:rsidRDefault="00D41D01" w:rsidP="00CE7F86"/>
    <w:p w:rsidR="00D41D01" w:rsidRDefault="00BE79FA" w:rsidP="00CE7F86">
      <w:hyperlink r:id="rId42" w:history="1">
        <w:r w:rsidR="00D41D01">
          <w:rPr>
            <w:rStyle w:val="Hyperlink"/>
          </w:rPr>
          <w:t>https://www.iss.k12.nc.us/cms/lib4/NC01000579/Centricity/Domain/2843/8-4%20exclusive%20inclusive%20CN%20acad%20F15.pdf</w:t>
        </w:r>
      </w:hyperlink>
    </w:p>
    <w:p w:rsidR="00D41D01" w:rsidRDefault="00BE79FA" w:rsidP="00CE7F86">
      <w:hyperlink r:id="rId43" w:history="1">
        <w:r w:rsidR="00D41D01">
          <w:rPr>
            <w:rStyle w:val="Hyperlink"/>
          </w:rPr>
          <w:t>https://www.edb.gov.hk/attachment/en/edu-system/primary-secondary/applicable-to-secondary/moi/support-and-resources/maths-education-secondary-1-to-3/s3%20topic%203%20probability-mutually%20exclusive%20events.pdf</w:t>
        </w:r>
      </w:hyperlink>
    </w:p>
    <w:p w:rsidR="00D41D01" w:rsidRDefault="00D41D01" w:rsidP="00CE7F86">
      <w:pPr>
        <w:rPr>
          <w:rStyle w:val="Hyperlink"/>
        </w:rPr>
      </w:pPr>
    </w:p>
    <w:p w:rsidR="00B8719A" w:rsidRDefault="00BE79FA" w:rsidP="00CE7F86">
      <w:hyperlink r:id="rId44" w:history="1">
        <w:r w:rsidR="00B8719A">
          <w:rPr>
            <w:rStyle w:val="Hyperlink"/>
          </w:rPr>
          <w:t>https://static.bigideasmath.com/protected/content/pe/ca/adv2_15.pdf</w:t>
        </w:r>
      </w:hyperlink>
    </w:p>
    <w:p w:rsidR="00B8719A" w:rsidRPr="00CE7F86" w:rsidRDefault="00B8719A" w:rsidP="00CE7F86"/>
    <w:sectPr w:rsidR="00B8719A" w:rsidRPr="00CE7F86" w:rsidSect="00D41D01">
      <w:pgSz w:w="12240" w:h="15840"/>
      <w:pgMar w:top="720" w:right="720" w:bottom="720" w:left="129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Kristen ITC">
    <w:panose1 w:val="03050502040202030202"/>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40000013" w:usb2="00000000" w:usb3="00000000" w:csb0="0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B655708"/>
    <w:multiLevelType w:val="hybridMultilevel"/>
    <w:tmpl w:val="46AA53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C45551"/>
    <w:multiLevelType w:val="hybridMultilevel"/>
    <w:tmpl w:val="382C79A6"/>
    <w:lvl w:ilvl="0" w:tplc="BA04CDF8">
      <w:start w:val="10"/>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0235008"/>
    <w:multiLevelType w:val="hybridMultilevel"/>
    <w:tmpl w:val="44107770"/>
    <w:lvl w:ilvl="0" w:tplc="4C026DD6">
      <w:start w:val="1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2C842AE"/>
    <w:multiLevelType w:val="hybridMultilevel"/>
    <w:tmpl w:val="CD0CEA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0912EB"/>
    <w:multiLevelType w:val="hybridMultilevel"/>
    <w:tmpl w:val="DC22BF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EC13D3"/>
    <w:multiLevelType w:val="hybridMultilevel"/>
    <w:tmpl w:val="0090DD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C133350"/>
    <w:multiLevelType w:val="hybridMultilevel"/>
    <w:tmpl w:val="4FCEF02E"/>
    <w:lvl w:ilvl="0" w:tplc="E5241CC0">
      <w:numFmt w:val="bullet"/>
      <w:lvlText w:val=""/>
      <w:lvlJc w:val="left"/>
      <w:pPr>
        <w:ind w:left="36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11613FF"/>
    <w:multiLevelType w:val="hybridMultilevel"/>
    <w:tmpl w:val="CFA465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1B26A10"/>
    <w:multiLevelType w:val="hybridMultilevel"/>
    <w:tmpl w:val="A57872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2694BE4"/>
    <w:multiLevelType w:val="hybridMultilevel"/>
    <w:tmpl w:val="4114FA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2CB06EC"/>
    <w:multiLevelType w:val="hybridMultilevel"/>
    <w:tmpl w:val="AD66AD6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40F0B36"/>
    <w:multiLevelType w:val="hybridMultilevel"/>
    <w:tmpl w:val="311E94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D3C2588"/>
    <w:multiLevelType w:val="hybridMultilevel"/>
    <w:tmpl w:val="97B208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FD52B68"/>
    <w:multiLevelType w:val="hybridMultilevel"/>
    <w:tmpl w:val="C706C04E"/>
    <w:lvl w:ilvl="0" w:tplc="0486D43C">
      <w:start w:val="1"/>
      <w:numFmt w:val="lowerLetter"/>
      <w:lvlText w:val="%1."/>
      <w:lvlJc w:val="left"/>
      <w:pPr>
        <w:ind w:left="36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0590286"/>
    <w:multiLevelType w:val="hybridMultilevel"/>
    <w:tmpl w:val="391C3F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3894B6F"/>
    <w:multiLevelType w:val="hybridMultilevel"/>
    <w:tmpl w:val="2D58FF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6D7190E"/>
    <w:multiLevelType w:val="multilevel"/>
    <w:tmpl w:val="AB100B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910476F"/>
    <w:multiLevelType w:val="hybridMultilevel"/>
    <w:tmpl w:val="D69A8E8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1F3C35"/>
    <w:multiLevelType w:val="hybridMultilevel"/>
    <w:tmpl w:val="0528401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3F777D91"/>
    <w:multiLevelType w:val="hybridMultilevel"/>
    <w:tmpl w:val="B11046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FB122E"/>
    <w:multiLevelType w:val="hybridMultilevel"/>
    <w:tmpl w:val="DFDCB7A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556002E6"/>
    <w:multiLevelType w:val="hybridMultilevel"/>
    <w:tmpl w:val="D30C0E52"/>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5DB77A5C"/>
    <w:multiLevelType w:val="hybridMultilevel"/>
    <w:tmpl w:val="4DFACD5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601A1490"/>
    <w:multiLevelType w:val="hybridMultilevel"/>
    <w:tmpl w:val="06E00696"/>
    <w:lvl w:ilvl="0" w:tplc="2BDC0BEE">
      <w:start w:val="1"/>
      <w:numFmt w:val="decimal"/>
      <w:lvlText w:val="%1."/>
      <w:lvlJc w:val="left"/>
      <w:pPr>
        <w:tabs>
          <w:tab w:val="num" w:pos="360"/>
        </w:tabs>
        <w:ind w:left="360" w:hanging="360"/>
      </w:pPr>
    </w:lvl>
    <w:lvl w:ilvl="1" w:tplc="E78A3D3E" w:tentative="1">
      <w:start w:val="1"/>
      <w:numFmt w:val="decimal"/>
      <w:lvlText w:val="%2."/>
      <w:lvlJc w:val="left"/>
      <w:pPr>
        <w:tabs>
          <w:tab w:val="num" w:pos="1080"/>
        </w:tabs>
        <w:ind w:left="1080" w:hanging="360"/>
      </w:pPr>
    </w:lvl>
    <w:lvl w:ilvl="2" w:tplc="BE7C167C" w:tentative="1">
      <w:start w:val="1"/>
      <w:numFmt w:val="decimal"/>
      <w:lvlText w:val="%3."/>
      <w:lvlJc w:val="left"/>
      <w:pPr>
        <w:tabs>
          <w:tab w:val="num" w:pos="1800"/>
        </w:tabs>
        <w:ind w:left="1800" w:hanging="360"/>
      </w:pPr>
    </w:lvl>
    <w:lvl w:ilvl="3" w:tplc="FAAA14CE" w:tentative="1">
      <w:start w:val="1"/>
      <w:numFmt w:val="decimal"/>
      <w:lvlText w:val="%4."/>
      <w:lvlJc w:val="left"/>
      <w:pPr>
        <w:tabs>
          <w:tab w:val="num" w:pos="2520"/>
        </w:tabs>
        <w:ind w:left="2520" w:hanging="360"/>
      </w:pPr>
    </w:lvl>
    <w:lvl w:ilvl="4" w:tplc="8E8C3CCA" w:tentative="1">
      <w:start w:val="1"/>
      <w:numFmt w:val="decimal"/>
      <w:lvlText w:val="%5."/>
      <w:lvlJc w:val="left"/>
      <w:pPr>
        <w:tabs>
          <w:tab w:val="num" w:pos="3240"/>
        </w:tabs>
        <w:ind w:left="3240" w:hanging="360"/>
      </w:pPr>
    </w:lvl>
    <w:lvl w:ilvl="5" w:tplc="7BD4FE6A" w:tentative="1">
      <w:start w:val="1"/>
      <w:numFmt w:val="decimal"/>
      <w:lvlText w:val="%6."/>
      <w:lvlJc w:val="left"/>
      <w:pPr>
        <w:tabs>
          <w:tab w:val="num" w:pos="3960"/>
        </w:tabs>
        <w:ind w:left="3960" w:hanging="360"/>
      </w:pPr>
    </w:lvl>
    <w:lvl w:ilvl="6" w:tplc="E886243A" w:tentative="1">
      <w:start w:val="1"/>
      <w:numFmt w:val="decimal"/>
      <w:lvlText w:val="%7."/>
      <w:lvlJc w:val="left"/>
      <w:pPr>
        <w:tabs>
          <w:tab w:val="num" w:pos="4680"/>
        </w:tabs>
        <w:ind w:left="4680" w:hanging="360"/>
      </w:pPr>
    </w:lvl>
    <w:lvl w:ilvl="7" w:tplc="15B64FF2" w:tentative="1">
      <w:start w:val="1"/>
      <w:numFmt w:val="decimal"/>
      <w:lvlText w:val="%8."/>
      <w:lvlJc w:val="left"/>
      <w:pPr>
        <w:tabs>
          <w:tab w:val="num" w:pos="5400"/>
        </w:tabs>
        <w:ind w:left="5400" w:hanging="360"/>
      </w:pPr>
    </w:lvl>
    <w:lvl w:ilvl="8" w:tplc="8E1A0B04" w:tentative="1">
      <w:start w:val="1"/>
      <w:numFmt w:val="decimal"/>
      <w:lvlText w:val="%9."/>
      <w:lvlJc w:val="left"/>
      <w:pPr>
        <w:tabs>
          <w:tab w:val="num" w:pos="6120"/>
        </w:tabs>
        <w:ind w:left="6120" w:hanging="360"/>
      </w:pPr>
    </w:lvl>
  </w:abstractNum>
  <w:abstractNum w:abstractNumId="24" w15:restartNumberingAfterBreak="0">
    <w:nsid w:val="640D01C9"/>
    <w:multiLevelType w:val="hybridMultilevel"/>
    <w:tmpl w:val="6FCC8684"/>
    <w:lvl w:ilvl="0" w:tplc="C7409D92">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4D2139D"/>
    <w:multiLevelType w:val="hybridMultilevel"/>
    <w:tmpl w:val="3932B75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72377D1"/>
    <w:multiLevelType w:val="hybridMultilevel"/>
    <w:tmpl w:val="514C43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7822CBC"/>
    <w:multiLevelType w:val="hybridMultilevel"/>
    <w:tmpl w:val="A03C983C"/>
    <w:lvl w:ilvl="0" w:tplc="CFF2FFF4">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3B35A50"/>
    <w:multiLevelType w:val="hybridMultilevel"/>
    <w:tmpl w:val="2918FB3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76712AF5"/>
    <w:multiLevelType w:val="hybridMultilevel"/>
    <w:tmpl w:val="79EE17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85E096D"/>
    <w:multiLevelType w:val="hybridMultilevel"/>
    <w:tmpl w:val="F4E0D8F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15:restartNumberingAfterBreak="0">
    <w:nsid w:val="7C8A1F61"/>
    <w:multiLevelType w:val="hybridMultilevel"/>
    <w:tmpl w:val="0C382F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0"/>
  </w:num>
  <w:num w:numId="2">
    <w:abstractNumId w:val="13"/>
  </w:num>
  <w:num w:numId="3">
    <w:abstractNumId w:val="27"/>
  </w:num>
  <w:num w:numId="4">
    <w:abstractNumId w:val="29"/>
  </w:num>
  <w:num w:numId="5">
    <w:abstractNumId w:val="10"/>
  </w:num>
  <w:num w:numId="6">
    <w:abstractNumId w:val="1"/>
  </w:num>
  <w:num w:numId="7">
    <w:abstractNumId w:val="4"/>
  </w:num>
  <w:num w:numId="8">
    <w:abstractNumId w:val="6"/>
  </w:num>
  <w:num w:numId="9">
    <w:abstractNumId w:val="22"/>
  </w:num>
  <w:num w:numId="10">
    <w:abstractNumId w:val="12"/>
  </w:num>
  <w:num w:numId="11">
    <w:abstractNumId w:val="19"/>
  </w:num>
  <w:num w:numId="12">
    <w:abstractNumId w:val="26"/>
  </w:num>
  <w:num w:numId="13">
    <w:abstractNumId w:val="5"/>
  </w:num>
  <w:num w:numId="14">
    <w:abstractNumId w:val="28"/>
  </w:num>
  <w:num w:numId="15">
    <w:abstractNumId w:val="11"/>
  </w:num>
  <w:num w:numId="16">
    <w:abstractNumId w:val="31"/>
  </w:num>
  <w:num w:numId="17">
    <w:abstractNumId w:val="15"/>
  </w:num>
  <w:num w:numId="18">
    <w:abstractNumId w:val="21"/>
  </w:num>
  <w:num w:numId="19">
    <w:abstractNumId w:val="0"/>
  </w:num>
  <w:num w:numId="20">
    <w:abstractNumId w:val="9"/>
  </w:num>
  <w:num w:numId="21">
    <w:abstractNumId w:val="7"/>
  </w:num>
  <w:num w:numId="22">
    <w:abstractNumId w:val="14"/>
  </w:num>
  <w:num w:numId="23">
    <w:abstractNumId w:val="2"/>
  </w:num>
  <w:num w:numId="24">
    <w:abstractNumId w:val="30"/>
  </w:num>
  <w:num w:numId="25">
    <w:abstractNumId w:val="3"/>
  </w:num>
  <w:num w:numId="26">
    <w:abstractNumId w:val="25"/>
  </w:num>
  <w:num w:numId="27">
    <w:abstractNumId w:val="8"/>
  </w:num>
  <w:num w:numId="28">
    <w:abstractNumId w:val="24"/>
  </w:num>
  <w:num w:numId="29">
    <w:abstractNumId w:val="23"/>
  </w:num>
  <w:num w:numId="30">
    <w:abstractNumId w:val="16"/>
  </w:num>
  <w:num w:numId="31">
    <w:abstractNumId w:val="17"/>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5"/>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7F86"/>
    <w:rsid w:val="00005508"/>
    <w:rsid w:val="00025832"/>
    <w:rsid w:val="00053B62"/>
    <w:rsid w:val="000B2814"/>
    <w:rsid w:val="00130191"/>
    <w:rsid w:val="001F49C6"/>
    <w:rsid w:val="00292D05"/>
    <w:rsid w:val="0029773B"/>
    <w:rsid w:val="002F50AD"/>
    <w:rsid w:val="00325317"/>
    <w:rsid w:val="00445121"/>
    <w:rsid w:val="00472DB8"/>
    <w:rsid w:val="00551B84"/>
    <w:rsid w:val="005645CE"/>
    <w:rsid w:val="00621109"/>
    <w:rsid w:val="006319C5"/>
    <w:rsid w:val="00646B74"/>
    <w:rsid w:val="00682587"/>
    <w:rsid w:val="006B43E3"/>
    <w:rsid w:val="006B47F9"/>
    <w:rsid w:val="00762281"/>
    <w:rsid w:val="00790730"/>
    <w:rsid w:val="007E4B82"/>
    <w:rsid w:val="008A1207"/>
    <w:rsid w:val="009219B9"/>
    <w:rsid w:val="00941013"/>
    <w:rsid w:val="0096151C"/>
    <w:rsid w:val="00A707C0"/>
    <w:rsid w:val="00A7106A"/>
    <w:rsid w:val="00B3167F"/>
    <w:rsid w:val="00B477ED"/>
    <w:rsid w:val="00B558E1"/>
    <w:rsid w:val="00B8719A"/>
    <w:rsid w:val="00B87FC8"/>
    <w:rsid w:val="00BA000C"/>
    <w:rsid w:val="00BC3F6F"/>
    <w:rsid w:val="00BE79FA"/>
    <w:rsid w:val="00C0435C"/>
    <w:rsid w:val="00CE7F86"/>
    <w:rsid w:val="00D1441F"/>
    <w:rsid w:val="00D22C79"/>
    <w:rsid w:val="00D279B3"/>
    <w:rsid w:val="00D41D01"/>
    <w:rsid w:val="00DD13C6"/>
    <w:rsid w:val="00F40A71"/>
    <w:rsid w:val="00F562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CC2F8039-9BFE-45FC-9A35-4709F49F9A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E7F8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E7F86"/>
    <w:pPr>
      <w:spacing w:after="0" w:line="240" w:lineRule="auto"/>
    </w:pPr>
  </w:style>
  <w:style w:type="paragraph" w:styleId="ListParagraph">
    <w:name w:val="List Paragraph"/>
    <w:basedOn w:val="Normal"/>
    <w:uiPriority w:val="34"/>
    <w:qFormat/>
    <w:rsid w:val="00CE7F86"/>
    <w:pPr>
      <w:ind w:left="720"/>
      <w:contextualSpacing/>
    </w:pPr>
  </w:style>
  <w:style w:type="table" w:styleId="TableGrid">
    <w:name w:val="Table Grid"/>
    <w:basedOn w:val="TableNormal"/>
    <w:rsid w:val="00CE7F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DirectionLine">
    <w:name w:val="prDirectionLine"/>
    <w:next w:val="Normal"/>
    <w:rsid w:val="00CE7F86"/>
    <w:pPr>
      <w:widowControl w:val="0"/>
      <w:spacing w:before="120" w:after="120" w:line="280" w:lineRule="atLeast"/>
      <w:ind w:right="1680"/>
    </w:pPr>
    <w:rPr>
      <w:rFonts w:ascii="Arial" w:eastAsia="Times New Roman" w:hAnsi="Arial" w:cs="Times New Roman"/>
      <w:b/>
    </w:rPr>
  </w:style>
  <w:style w:type="character" w:customStyle="1" w:styleId="prListNumber">
    <w:name w:val="prListNumber"/>
    <w:basedOn w:val="DefaultParagraphFont"/>
    <w:rsid w:val="00CE7F86"/>
    <w:rPr>
      <w:rFonts w:ascii="Arial" w:hAnsi="Arial"/>
      <w:b/>
      <w:sz w:val="22"/>
    </w:rPr>
  </w:style>
  <w:style w:type="paragraph" w:customStyle="1" w:styleId="prNumList1">
    <w:name w:val="prNumList1"/>
    <w:basedOn w:val="Normal"/>
    <w:rsid w:val="00CE7F86"/>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prNumList2">
    <w:name w:val="prNumList2"/>
    <w:basedOn w:val="prNumList1"/>
    <w:rsid w:val="00CE7F86"/>
    <w:pPr>
      <w:tabs>
        <w:tab w:val="decimal" w:pos="4800"/>
        <w:tab w:val="left" w:pos="4999"/>
      </w:tabs>
      <w:ind w:right="0"/>
    </w:pPr>
  </w:style>
  <w:style w:type="paragraph" w:customStyle="1" w:styleId="prNumList3">
    <w:name w:val="prNumList3"/>
    <w:basedOn w:val="prNumList1"/>
    <w:rsid w:val="00CE7F86"/>
    <w:pPr>
      <w:tabs>
        <w:tab w:val="decimal" w:pos="3259"/>
        <w:tab w:val="left" w:pos="3461"/>
        <w:tab w:val="decimal" w:pos="6161"/>
        <w:tab w:val="left" w:pos="6360"/>
      </w:tabs>
      <w:ind w:right="0"/>
    </w:pPr>
  </w:style>
  <w:style w:type="paragraph" w:customStyle="1" w:styleId="prLetSubList1">
    <w:name w:val="prLetSubList1"/>
    <w:basedOn w:val="Normal"/>
    <w:rsid w:val="00CE7F86"/>
    <w:pPr>
      <w:widowControl w:val="0"/>
      <w:tabs>
        <w:tab w:val="decimal" w:pos="679"/>
        <w:tab w:val="left" w:pos="881"/>
      </w:tabs>
      <w:spacing w:after="200" w:line="280" w:lineRule="atLeast"/>
      <w:ind w:left="881" w:right="1680" w:hanging="881"/>
    </w:pPr>
    <w:rPr>
      <w:rFonts w:ascii="Times New Roman" w:eastAsia="Times New Roman" w:hAnsi="Times New Roman" w:cs="Times New Roman"/>
      <w:sz w:val="24"/>
      <w:szCs w:val="24"/>
    </w:rPr>
  </w:style>
  <w:style w:type="paragraph" w:customStyle="1" w:styleId="prLetSubList2">
    <w:name w:val="prLetSubList2"/>
    <w:basedOn w:val="prLetSubList1"/>
    <w:rsid w:val="00CE7F86"/>
    <w:pPr>
      <w:tabs>
        <w:tab w:val="decimal" w:pos="5119"/>
        <w:tab w:val="left" w:pos="5321"/>
      </w:tabs>
      <w:ind w:right="0"/>
    </w:pPr>
  </w:style>
  <w:style w:type="paragraph" w:styleId="BalloonText">
    <w:name w:val="Balloon Text"/>
    <w:basedOn w:val="Normal"/>
    <w:link w:val="BalloonTextChar"/>
    <w:uiPriority w:val="99"/>
    <w:semiHidden/>
    <w:unhideWhenUsed/>
    <w:rsid w:val="0079073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90730"/>
    <w:rPr>
      <w:rFonts w:ascii="Segoe UI" w:hAnsi="Segoe UI" w:cs="Segoe UI"/>
      <w:sz w:val="18"/>
      <w:szCs w:val="18"/>
    </w:rPr>
  </w:style>
  <w:style w:type="character" w:customStyle="1" w:styleId="aaaForUseWith">
    <w:name w:val="aaaForUseWith"/>
    <w:basedOn w:val="DefaultParagraphFont"/>
    <w:rsid w:val="00B8719A"/>
    <w:rPr>
      <w:rFonts w:ascii="Arial" w:hAnsi="Arial"/>
      <w:b/>
      <w:color w:val="auto"/>
      <w:sz w:val="20"/>
      <w:szCs w:val="20"/>
    </w:rPr>
  </w:style>
  <w:style w:type="paragraph" w:customStyle="1" w:styleId="aaaTitleNumber">
    <w:name w:val="aaaTitleNumber"/>
    <w:basedOn w:val="Normal"/>
    <w:rsid w:val="00B8719A"/>
    <w:pPr>
      <w:widowControl w:val="0"/>
      <w:spacing w:after="0" w:line="280" w:lineRule="atLeast"/>
      <w:jc w:val="center"/>
    </w:pPr>
    <w:rPr>
      <w:rFonts w:ascii="Arial" w:eastAsia="Times New Roman" w:hAnsi="Arial" w:cs="Times New Roman"/>
      <w:b/>
      <w:color w:val="FFFFFF"/>
      <w:spacing w:val="20"/>
      <w:sz w:val="40"/>
      <w:szCs w:val="24"/>
    </w:rPr>
  </w:style>
  <w:style w:type="character" w:customStyle="1" w:styleId="aaaTitleCharChar">
    <w:name w:val="aaaTitle Char Char"/>
    <w:basedOn w:val="DefaultParagraphFont"/>
    <w:link w:val="aaaTitle"/>
    <w:rsid w:val="00B8719A"/>
    <w:rPr>
      <w:rFonts w:ascii="Arial" w:hAnsi="Arial"/>
      <w:b/>
      <w:sz w:val="32"/>
      <w:szCs w:val="32"/>
    </w:rPr>
  </w:style>
  <w:style w:type="paragraph" w:customStyle="1" w:styleId="aaaTitle">
    <w:name w:val="aaaTitle"/>
    <w:next w:val="Normal"/>
    <w:link w:val="aaaTitleCharChar"/>
    <w:rsid w:val="00B8719A"/>
    <w:pPr>
      <w:widowControl w:val="0"/>
      <w:tabs>
        <w:tab w:val="left" w:pos="120"/>
      </w:tabs>
      <w:spacing w:after="0" w:line="320" w:lineRule="atLeast"/>
    </w:pPr>
    <w:rPr>
      <w:rFonts w:ascii="Arial" w:hAnsi="Arial"/>
      <w:b/>
      <w:sz w:val="32"/>
      <w:szCs w:val="32"/>
    </w:rPr>
  </w:style>
  <w:style w:type="paragraph" w:customStyle="1" w:styleId="aaaNameDate">
    <w:name w:val="aaaNameDate"/>
    <w:next w:val="Normal"/>
    <w:rsid w:val="00B8719A"/>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Cs w:val="24"/>
    </w:rPr>
  </w:style>
  <w:style w:type="character" w:styleId="Hyperlink">
    <w:name w:val="Hyperlink"/>
    <w:basedOn w:val="DefaultParagraphFont"/>
    <w:uiPriority w:val="99"/>
    <w:semiHidden/>
    <w:unhideWhenUsed/>
    <w:rsid w:val="00B8719A"/>
    <w:rPr>
      <w:color w:val="0000FF"/>
      <w:u w:val="single"/>
    </w:rPr>
  </w:style>
  <w:style w:type="paragraph" w:customStyle="1" w:styleId="prTableHead">
    <w:name w:val="prTableHead"/>
    <w:basedOn w:val="Normal"/>
    <w:rsid w:val="00D22C79"/>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 w:val="20"/>
      <w:szCs w:val="20"/>
    </w:rPr>
  </w:style>
  <w:style w:type="paragraph" w:customStyle="1" w:styleId="prTableHeadLeft">
    <w:name w:val="prTableHeadLeft"/>
    <w:basedOn w:val="prTableHead"/>
    <w:rsid w:val="00D22C79"/>
    <w:pPr>
      <w:framePr w:wrap="around"/>
      <w:jc w:val="left"/>
    </w:pPr>
  </w:style>
  <w:style w:type="paragraph" w:customStyle="1" w:styleId="epDirectionLine">
    <w:name w:val="epDirectionLine"/>
    <w:next w:val="Normal"/>
    <w:rsid w:val="00551B84"/>
    <w:pPr>
      <w:widowControl w:val="0"/>
      <w:spacing w:before="120" w:after="120" w:line="280" w:lineRule="atLeast"/>
      <w:ind w:right="1680"/>
    </w:pPr>
    <w:rPr>
      <w:rFonts w:ascii="Arial" w:eastAsia="Times New Roman" w:hAnsi="Arial" w:cs="Times New Roman"/>
      <w:b/>
    </w:rPr>
  </w:style>
  <w:style w:type="character" w:customStyle="1" w:styleId="epListNumber">
    <w:name w:val="epListNumber"/>
    <w:basedOn w:val="DefaultParagraphFont"/>
    <w:rsid w:val="00551B84"/>
    <w:rPr>
      <w:rFonts w:ascii="Arial" w:hAnsi="Arial"/>
      <w:b/>
      <w:sz w:val="22"/>
    </w:rPr>
  </w:style>
  <w:style w:type="paragraph" w:customStyle="1" w:styleId="epNumList1">
    <w:name w:val="epNumList1"/>
    <w:basedOn w:val="Normal"/>
    <w:rsid w:val="00551B84"/>
    <w:pPr>
      <w:widowControl w:val="0"/>
      <w:tabs>
        <w:tab w:val="decimal" w:pos="360"/>
        <w:tab w:val="left" w:pos="559"/>
      </w:tabs>
      <w:spacing w:after="200" w:line="280" w:lineRule="atLeast"/>
      <w:ind w:left="559" w:right="1680" w:hanging="559"/>
    </w:pPr>
    <w:rPr>
      <w:rFonts w:ascii="Times New Roman" w:eastAsia="Times New Roman" w:hAnsi="Times New Roman" w:cs="Times New Roman"/>
      <w:sz w:val="24"/>
      <w:szCs w:val="24"/>
    </w:rPr>
  </w:style>
  <w:style w:type="paragraph" w:customStyle="1" w:styleId="epNumList2">
    <w:name w:val="epNumList2"/>
    <w:basedOn w:val="epNumList1"/>
    <w:rsid w:val="00551B84"/>
    <w:pPr>
      <w:tabs>
        <w:tab w:val="decimal" w:pos="4800"/>
        <w:tab w:val="left" w:pos="4999"/>
      </w:tabs>
      <w:ind w:right="0"/>
    </w:pPr>
  </w:style>
  <w:style w:type="paragraph" w:customStyle="1" w:styleId="epTableHead">
    <w:name w:val="epTableHead"/>
    <w:basedOn w:val="Normal"/>
    <w:rsid w:val="00551B84"/>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Cs w:val="24"/>
    </w:rPr>
  </w:style>
  <w:style w:type="paragraph" w:customStyle="1" w:styleId="epTableText">
    <w:name w:val="epTableText"/>
    <w:basedOn w:val="Normal"/>
    <w:rsid w:val="00551B84"/>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eastAsia="Times New Roman" w:hAnsi="Times New Roman" w:cs="Times New Roman"/>
      <w:color w:val="000000"/>
      <w:sz w:val="24"/>
      <w:szCs w:val="24"/>
    </w:rPr>
  </w:style>
  <w:style w:type="paragraph" w:customStyle="1" w:styleId="epLetSubList1">
    <w:name w:val="epLetSubList1"/>
    <w:basedOn w:val="Normal"/>
    <w:rsid w:val="00551B84"/>
    <w:pPr>
      <w:widowControl w:val="0"/>
      <w:tabs>
        <w:tab w:val="decimal" w:pos="679"/>
        <w:tab w:val="left" w:pos="881"/>
      </w:tabs>
      <w:spacing w:after="200" w:line="280" w:lineRule="atLeast"/>
      <w:ind w:left="881" w:right="1680" w:hanging="881"/>
    </w:pPr>
    <w:rPr>
      <w:rFonts w:ascii="Times New Roman" w:eastAsia="Times New Roman" w:hAnsi="Times New Roman" w:cs="Times New Roman"/>
      <w:sz w:val="24"/>
      <w:szCs w:val="24"/>
    </w:rPr>
  </w:style>
  <w:style w:type="paragraph" w:customStyle="1" w:styleId="tstDirectionLine">
    <w:name w:val="tstDirectionLine"/>
    <w:next w:val="Normal"/>
    <w:link w:val="tstDirectionLineChar"/>
    <w:rsid w:val="00053B62"/>
    <w:pPr>
      <w:widowControl w:val="0"/>
      <w:spacing w:before="120" w:after="120" w:line="280" w:lineRule="atLeast"/>
    </w:pPr>
    <w:rPr>
      <w:rFonts w:ascii="Arial" w:eastAsia="Times New Roman" w:hAnsi="Arial" w:cs="Times New Roman"/>
      <w:b/>
    </w:rPr>
  </w:style>
  <w:style w:type="character" w:customStyle="1" w:styleId="tstListNumber">
    <w:name w:val="tstListNumber"/>
    <w:basedOn w:val="DefaultParagraphFont"/>
    <w:rsid w:val="00053B62"/>
    <w:rPr>
      <w:rFonts w:ascii="Arial" w:hAnsi="Arial"/>
      <w:b/>
      <w:sz w:val="22"/>
    </w:rPr>
  </w:style>
  <w:style w:type="paragraph" w:customStyle="1" w:styleId="tstNumList2">
    <w:name w:val="tstNumList2"/>
    <w:basedOn w:val="Normal"/>
    <w:rsid w:val="00053B62"/>
    <w:pPr>
      <w:widowControl w:val="0"/>
      <w:tabs>
        <w:tab w:val="decimal" w:pos="360"/>
        <w:tab w:val="left" w:pos="559"/>
        <w:tab w:val="decimal" w:pos="4080"/>
        <w:tab w:val="left" w:pos="4279"/>
      </w:tabs>
      <w:spacing w:after="200" w:line="280" w:lineRule="atLeast"/>
      <w:ind w:left="559" w:hanging="559"/>
    </w:pPr>
    <w:rPr>
      <w:rFonts w:ascii="Times New Roman" w:eastAsia="Times New Roman" w:hAnsi="Times New Roman" w:cs="Times New Roman"/>
      <w:sz w:val="24"/>
      <w:szCs w:val="24"/>
    </w:rPr>
  </w:style>
  <w:style w:type="character" w:customStyle="1" w:styleId="aaaContinued">
    <w:name w:val="aaaContinued"/>
    <w:basedOn w:val="DefaultParagraphFont"/>
    <w:rsid w:val="00053B62"/>
    <w:rPr>
      <w:rFonts w:ascii="Arial" w:hAnsi="Arial"/>
      <w:b/>
      <w:color w:val="auto"/>
      <w:sz w:val="20"/>
    </w:rPr>
  </w:style>
  <w:style w:type="paragraph" w:customStyle="1" w:styleId="tstAnswerHead">
    <w:name w:val="tstAnswerHead"/>
    <w:next w:val="tstAnswerLine"/>
    <w:rsid w:val="00053B62"/>
    <w:pPr>
      <w:widowControl w:val="0"/>
      <w:spacing w:after="220" w:line="240" w:lineRule="atLeast"/>
    </w:pPr>
    <w:rPr>
      <w:rFonts w:ascii="Arial" w:eastAsia="Times New Roman" w:hAnsi="Arial" w:cs="Times New Roman"/>
      <w:b/>
      <w:i/>
      <w:sz w:val="20"/>
      <w:szCs w:val="24"/>
    </w:rPr>
  </w:style>
  <w:style w:type="paragraph" w:customStyle="1" w:styleId="tstAnswerLine">
    <w:name w:val="tstAnswerLine"/>
    <w:rsid w:val="00053B62"/>
    <w:pPr>
      <w:widowControl w:val="0"/>
      <w:tabs>
        <w:tab w:val="decimal" w:pos="300"/>
        <w:tab w:val="left" w:pos="461"/>
        <w:tab w:val="right" w:pos="1901"/>
      </w:tabs>
      <w:spacing w:after="220" w:line="240" w:lineRule="atLeast"/>
    </w:pPr>
    <w:rPr>
      <w:rFonts w:ascii="Arial" w:eastAsia="Times New Roman" w:hAnsi="Arial" w:cs="Times New Roman"/>
      <w:b/>
      <w:sz w:val="18"/>
    </w:rPr>
  </w:style>
  <w:style w:type="paragraph" w:customStyle="1" w:styleId="aaaTitleLabel">
    <w:name w:val="aaaTitleLabel"/>
    <w:next w:val="aaaTitleNumber"/>
    <w:rsid w:val="00053B62"/>
    <w:pPr>
      <w:widowControl w:val="0"/>
      <w:spacing w:after="0" w:line="280" w:lineRule="atLeast"/>
      <w:jc w:val="center"/>
    </w:pPr>
    <w:rPr>
      <w:rFonts w:ascii="Arial" w:eastAsia="Times New Roman" w:hAnsi="Arial" w:cs="Times New Roman"/>
      <w:b/>
      <w:color w:val="FFFFFF"/>
      <w:spacing w:val="20"/>
      <w:sz w:val="24"/>
      <w:szCs w:val="24"/>
    </w:rPr>
  </w:style>
  <w:style w:type="character" w:customStyle="1" w:styleId="tstDirectionLineChar">
    <w:name w:val="tstDirectionLine Char"/>
    <w:basedOn w:val="DefaultParagraphFont"/>
    <w:link w:val="tstDirectionLine"/>
    <w:rsid w:val="00053B62"/>
    <w:rPr>
      <w:rFonts w:ascii="Arial" w:eastAsia="Times New Roman" w:hAnsi="Arial" w:cs="Times New Roman"/>
      <w:b/>
    </w:rPr>
  </w:style>
  <w:style w:type="character" w:customStyle="1" w:styleId="qzListNumber">
    <w:name w:val="qzListNumber"/>
    <w:basedOn w:val="DefaultParagraphFont"/>
    <w:rsid w:val="00053B62"/>
    <w:rPr>
      <w:rFonts w:ascii="Arial" w:hAnsi="Arial"/>
      <w:b/>
      <w:sz w:val="22"/>
    </w:rPr>
  </w:style>
  <w:style w:type="paragraph" w:customStyle="1" w:styleId="qzNumList1">
    <w:name w:val="qzNumList1"/>
    <w:basedOn w:val="Normal"/>
    <w:rsid w:val="00053B62"/>
    <w:pPr>
      <w:widowControl w:val="0"/>
      <w:tabs>
        <w:tab w:val="decimal" w:pos="360"/>
        <w:tab w:val="left" w:pos="559"/>
      </w:tabs>
      <w:spacing w:after="200" w:line="280" w:lineRule="atLeast"/>
      <w:ind w:left="559" w:hanging="559"/>
    </w:pPr>
    <w:rPr>
      <w:rFonts w:ascii="Times New Roman" w:eastAsia="Times New Roman" w:hAnsi="Times New Roman" w:cs="Times New Roman"/>
      <w:sz w:val="24"/>
      <w:szCs w:val="24"/>
    </w:rPr>
  </w:style>
  <w:style w:type="paragraph" w:customStyle="1" w:styleId="qzLetSubList1">
    <w:name w:val="qzLetSubList1"/>
    <w:basedOn w:val="Normal"/>
    <w:link w:val="qzLetSubList1Char"/>
    <w:rsid w:val="00053B62"/>
    <w:pPr>
      <w:widowControl w:val="0"/>
      <w:tabs>
        <w:tab w:val="decimal" w:pos="679"/>
        <w:tab w:val="left" w:pos="881"/>
      </w:tabs>
      <w:spacing w:after="200" w:line="280" w:lineRule="atLeast"/>
      <w:ind w:left="881" w:hanging="881"/>
    </w:pPr>
    <w:rPr>
      <w:rFonts w:ascii="Times New Roman" w:eastAsia="Times New Roman" w:hAnsi="Times New Roman" w:cs="Times New Roman"/>
      <w:sz w:val="24"/>
      <w:szCs w:val="24"/>
    </w:rPr>
  </w:style>
  <w:style w:type="character" w:customStyle="1" w:styleId="qzLetSubList1Char">
    <w:name w:val="qzLetSubList1 Char"/>
    <w:basedOn w:val="DefaultParagraphFont"/>
    <w:link w:val="qzLetSubList1"/>
    <w:rsid w:val="00053B62"/>
    <w:rPr>
      <w:rFonts w:ascii="Times New Roman" w:eastAsia="Times New Roman" w:hAnsi="Times New Roman" w:cs="Times New Roman"/>
      <w:sz w:val="24"/>
      <w:szCs w:val="24"/>
    </w:rPr>
  </w:style>
  <w:style w:type="paragraph" w:customStyle="1" w:styleId="TableHead">
    <w:name w:val="TableHead"/>
    <w:basedOn w:val="Normal"/>
    <w:rsid w:val="00053B62"/>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eastAsia="Times New Roman" w:hAnsi="Arial" w:cs="Times New Roman"/>
      <w:b/>
      <w:color w:val="000000"/>
      <w:szCs w:val="24"/>
    </w:rPr>
  </w:style>
  <w:style w:type="paragraph" w:customStyle="1" w:styleId="TableText">
    <w:name w:val="TableText"/>
    <w:basedOn w:val="Normal"/>
    <w:rsid w:val="00053B62"/>
    <w:pPr>
      <w:framePr w:hSpace="180" w:wrap="around" w:vAnchor="text" w:hAnchor="page" w:x="2401" w:y="42"/>
      <w:widowControl w:val="0"/>
      <w:tabs>
        <w:tab w:val="left" w:pos="360"/>
      </w:tabs>
      <w:autoSpaceDE w:val="0"/>
      <w:autoSpaceDN w:val="0"/>
      <w:adjustRightInd w:val="0"/>
      <w:spacing w:before="60" w:after="60" w:line="0" w:lineRule="atLeast"/>
    </w:pPr>
    <w:rPr>
      <w:rFonts w:ascii="Times New Roman" w:eastAsia="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7766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png"/><Relationship Id="rId18" Type="http://schemas.microsoft.com/office/2007/relationships/hdphoto" Target="media/hdphoto1.wdp"/><Relationship Id="rId26" Type="http://schemas.openxmlformats.org/officeDocument/2006/relationships/image" Target="media/image15.png"/><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3.png"/><Relationship Id="rId34" Type="http://schemas.openxmlformats.org/officeDocument/2006/relationships/image" Target="media/image20.wmf"/><Relationship Id="rId42" Type="http://schemas.openxmlformats.org/officeDocument/2006/relationships/hyperlink" Target="https://www.iss.k12.nc.us/cms/lib4/NC01000579/Centricity/Domain/2843/8-4%20exclusive%20inclusive%20CN%20acad%20F15.pdf" TargetMode="External"/><Relationship Id="rId7" Type="http://schemas.openxmlformats.org/officeDocument/2006/relationships/image" Target="media/image2.wmf"/><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file:///C:\replacearts\Advanced%202%20RBC%20and%20Assess%20Book\2%20Advanced%20AB\2A%20Chapter%2015%20AB\Arts\PNGs\mscc7_ab_1000_05.png" TargetMode="External"/><Relationship Id="rId33" Type="http://schemas.openxmlformats.org/officeDocument/2006/relationships/oleObject" Target="embeddings/oleObject4.bin"/><Relationship Id="rId38" Type="http://schemas.openxmlformats.org/officeDocument/2006/relationships/image" Target="media/image22.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0.png"/><Relationship Id="rId20" Type="http://schemas.openxmlformats.org/officeDocument/2006/relationships/image" Target="media/image12.png"/><Relationship Id="rId29" Type="http://schemas.openxmlformats.org/officeDocument/2006/relationships/image" Target="media/image18.wmf"/><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png"/><Relationship Id="rId24" Type="http://schemas.openxmlformats.org/officeDocument/2006/relationships/image" Target="file:///C:\replacearts\Advanced%202%20RBC%20and%20Assess%20Book\2%20Advanced%20AB\2A%20Chapter%2015%20AB\Arts\PNGs\mscc7_ab_1000_04.png" TargetMode="External"/><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image" Target="media/image23.wmf"/><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4.png"/><Relationship Id="rId28" Type="http://schemas.openxmlformats.org/officeDocument/2006/relationships/image" Target="media/image17.png"/><Relationship Id="rId36" Type="http://schemas.openxmlformats.org/officeDocument/2006/relationships/image" Target="media/image21.wmf"/><Relationship Id="rId10" Type="http://schemas.openxmlformats.org/officeDocument/2006/relationships/image" Target="media/image4.png"/><Relationship Id="rId19" Type="http://schemas.openxmlformats.org/officeDocument/2006/relationships/hyperlink" Target="https://www.youtube.com/watch?v=gNRT2KoyT7U" TargetMode="External"/><Relationship Id="rId31" Type="http://schemas.openxmlformats.org/officeDocument/2006/relationships/image" Target="media/image19.wmf"/><Relationship Id="rId44" Type="http://schemas.openxmlformats.org/officeDocument/2006/relationships/hyperlink" Target="https://static.bigideasmath.com/protected/content/pe/ca/adv2_15.pdf" TargetMode="Externa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file:///C:\replacearts\Advanced%202%20RBC%20and%20Assess%20Book\2%20Advanced%20AB\2A%20Chapter%2015%20AB\Arts\PNGs\mscc7_ab_1000_03.png" TargetMode="External"/><Relationship Id="rId27" Type="http://schemas.openxmlformats.org/officeDocument/2006/relationships/image" Target="media/image16.png"/><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hyperlink" Target="https://www.edb.gov.hk/attachment/en/edu-system/primary-secondary/applicable-to-secondary/moi/support-and-resources/maths-education-secondary-1-to-3/s3%20topic%203%20probability-mutually%20exclusive%20events.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7964CA-EB2D-4219-A45F-FC45EFEBE7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3</TotalTime>
  <Pages>35</Pages>
  <Words>4948</Words>
  <Characters>28206</Characters>
  <Application>Microsoft Office Word</Application>
  <DocSecurity>0</DocSecurity>
  <Lines>235</Lines>
  <Paragraphs>66</Paragraphs>
  <ScaleCrop>false</ScaleCrop>
  <HeadingPairs>
    <vt:vector size="2" baseType="variant">
      <vt:variant>
        <vt:lpstr>Title</vt:lpstr>
      </vt:variant>
      <vt:variant>
        <vt:i4>1</vt:i4>
      </vt:variant>
    </vt:vector>
  </HeadingPairs>
  <TitlesOfParts>
    <vt:vector size="1" baseType="lpstr">
      <vt:lpstr/>
    </vt:vector>
  </TitlesOfParts>
  <Company>San Diego Unified School District</Company>
  <LinksUpToDate>false</LinksUpToDate>
  <CharactersWithSpaces>330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anh-Thuy</dc:creator>
  <cp:keywords/>
  <dc:description/>
  <cp:lastModifiedBy>Cao Thanh-Thuy</cp:lastModifiedBy>
  <cp:revision>40</cp:revision>
  <cp:lastPrinted>2019-04-24T17:34:00Z</cp:lastPrinted>
  <dcterms:created xsi:type="dcterms:W3CDTF">2019-04-12T06:35:00Z</dcterms:created>
  <dcterms:modified xsi:type="dcterms:W3CDTF">2019-04-29T19:14:00Z</dcterms:modified>
</cp:coreProperties>
</file>